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1340" w:type="dxa"/>
        <w:tblInd w:w="-275" w:type="dxa"/>
        <w:tblLayout w:type="fixed"/>
        <w:tblLook w:val="04A0" w:firstRow="1" w:lastRow="0" w:firstColumn="1" w:lastColumn="0" w:noHBand="0" w:noVBand="1"/>
      </w:tblPr>
      <w:tblGrid>
        <w:gridCol w:w="1620"/>
        <w:gridCol w:w="4204"/>
        <w:gridCol w:w="2096"/>
        <w:gridCol w:w="2086"/>
        <w:gridCol w:w="1334"/>
      </w:tblGrid>
      <w:tr w:rsidR="00455C85" w:rsidTr="00924574">
        <w:tc>
          <w:tcPr>
            <w:tcW w:w="5824" w:type="dxa"/>
            <w:gridSpan w:val="2"/>
          </w:tcPr>
          <w:p w:rsidR="00455C85" w:rsidRPr="000E6E30" w:rsidRDefault="00455C85">
            <w:pPr>
              <w:rPr>
                <w:rFonts w:ascii="Comic Sans MS" w:hAnsi="Comic Sans MS"/>
                <w:sz w:val="28"/>
                <w:szCs w:val="28"/>
              </w:rPr>
            </w:pPr>
            <w:r w:rsidRPr="000E6E30">
              <w:rPr>
                <w:rFonts w:ascii="Comic Sans MS" w:hAnsi="Comic Sans MS"/>
                <w:sz w:val="28"/>
                <w:szCs w:val="28"/>
              </w:rPr>
              <w:t>D.Q.’s</w:t>
            </w:r>
          </w:p>
        </w:tc>
        <w:tc>
          <w:tcPr>
            <w:tcW w:w="4182" w:type="dxa"/>
            <w:gridSpan w:val="2"/>
          </w:tcPr>
          <w:p w:rsidR="00455C85" w:rsidRPr="000E6E30" w:rsidRDefault="00455C85" w:rsidP="00455C85">
            <w:pPr>
              <w:rPr>
                <w:rFonts w:ascii="Comic Sans MS" w:hAnsi="Comic Sans MS"/>
                <w:sz w:val="28"/>
                <w:szCs w:val="28"/>
              </w:rPr>
            </w:pPr>
            <w:r w:rsidRPr="000E6E30">
              <w:rPr>
                <w:rFonts w:ascii="Comic Sans MS" w:hAnsi="Comic Sans MS"/>
                <w:sz w:val="28"/>
                <w:szCs w:val="28"/>
              </w:rPr>
              <w:t>Name</w:t>
            </w:r>
          </w:p>
        </w:tc>
        <w:tc>
          <w:tcPr>
            <w:tcW w:w="1334" w:type="dxa"/>
          </w:tcPr>
          <w:p w:rsidR="00455C85" w:rsidRPr="000E6E30" w:rsidRDefault="00455C85" w:rsidP="00455C85">
            <w:pPr>
              <w:rPr>
                <w:rFonts w:ascii="Comic Sans MS" w:hAnsi="Comic Sans MS"/>
                <w:sz w:val="28"/>
                <w:szCs w:val="28"/>
              </w:rPr>
            </w:pPr>
            <w:r w:rsidRPr="000E6E30">
              <w:rPr>
                <w:rFonts w:ascii="Comic Sans MS" w:hAnsi="Comic Sans MS"/>
                <w:sz w:val="28"/>
                <w:szCs w:val="28"/>
              </w:rPr>
              <w:t>Pd.</w:t>
            </w:r>
          </w:p>
        </w:tc>
      </w:tr>
      <w:tr w:rsidR="00455C85" w:rsidTr="00924574">
        <w:tc>
          <w:tcPr>
            <w:tcW w:w="11340" w:type="dxa"/>
            <w:gridSpan w:val="5"/>
          </w:tcPr>
          <w:p w:rsidR="00455C85" w:rsidRPr="000E6E30" w:rsidRDefault="00455C85" w:rsidP="00455C85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AP Calculus AB:  Limits</w:t>
            </w:r>
          </w:p>
        </w:tc>
      </w:tr>
      <w:tr w:rsidR="00455C85" w:rsidTr="00924574">
        <w:tc>
          <w:tcPr>
            <w:tcW w:w="11340" w:type="dxa"/>
            <w:gridSpan w:val="5"/>
          </w:tcPr>
          <w:p w:rsidR="00455C85" w:rsidRPr="000E6E30" w:rsidRDefault="00455C85" w:rsidP="00455C85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  <w:b/>
                <w:i/>
                <w:u w:val="single"/>
              </w:rPr>
              <w:t>Unit Essential Question</w:t>
            </w:r>
            <w:r w:rsidRPr="000E6E30">
              <w:rPr>
                <w:rFonts w:ascii="Comic Sans MS" w:hAnsi="Comic Sans MS"/>
                <w:i/>
              </w:rPr>
              <w:t xml:space="preserve">: </w:t>
            </w:r>
            <w:r w:rsidRPr="000E6E30">
              <w:rPr>
                <w:rFonts w:ascii="Comic Sans MS" w:hAnsi="Comic Sans MS"/>
                <w:b/>
                <w:i/>
              </w:rPr>
              <w:t>What is a limit and how do I solve them?</w:t>
            </w:r>
          </w:p>
        </w:tc>
      </w:tr>
      <w:tr w:rsidR="00455C85" w:rsidTr="00924574">
        <w:tc>
          <w:tcPr>
            <w:tcW w:w="1620" w:type="dxa"/>
          </w:tcPr>
          <w:p w:rsidR="00455C85" w:rsidRPr="000E6E30" w:rsidRDefault="00455C85" w:rsidP="00455C85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Day</w:t>
            </w:r>
          </w:p>
        </w:tc>
        <w:tc>
          <w:tcPr>
            <w:tcW w:w="6300" w:type="dxa"/>
            <w:gridSpan w:val="2"/>
          </w:tcPr>
          <w:p w:rsidR="00455C85" w:rsidRPr="000E6E30" w:rsidRDefault="00455C85" w:rsidP="00455C85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Lesson</w:t>
            </w:r>
          </w:p>
        </w:tc>
        <w:tc>
          <w:tcPr>
            <w:tcW w:w="3420" w:type="dxa"/>
            <w:gridSpan w:val="2"/>
          </w:tcPr>
          <w:p w:rsidR="00455C85" w:rsidRPr="000E6E30" w:rsidRDefault="00455C85" w:rsidP="00455C85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Assignment</w:t>
            </w:r>
          </w:p>
        </w:tc>
      </w:tr>
      <w:tr w:rsidR="00455C85" w:rsidTr="00924574">
        <w:tc>
          <w:tcPr>
            <w:tcW w:w="1620" w:type="dxa"/>
          </w:tcPr>
          <w:p w:rsidR="00455C85" w:rsidRDefault="00455C85" w:rsidP="00455C85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Day 1</w:t>
            </w:r>
          </w:p>
          <w:p w:rsidR="00FB788B" w:rsidRDefault="00FB788B" w:rsidP="00FB788B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Wednesday</w:t>
            </w:r>
          </w:p>
          <w:p w:rsidR="00924574" w:rsidRPr="000E6E30" w:rsidRDefault="00FB788B" w:rsidP="00455C85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</w:t>
            </w:r>
            <w:r w:rsidR="00924574">
              <w:rPr>
                <w:rFonts w:ascii="Comic Sans MS" w:hAnsi="Comic Sans MS"/>
              </w:rPr>
              <w:t>.</w:t>
            </w:r>
            <w:r>
              <w:rPr>
                <w:rFonts w:ascii="Comic Sans MS" w:hAnsi="Comic Sans MS"/>
              </w:rPr>
              <w:t>O1</w:t>
            </w:r>
            <w:r w:rsidR="00924574">
              <w:rPr>
                <w:rFonts w:ascii="Comic Sans MS" w:hAnsi="Comic Sans MS"/>
              </w:rPr>
              <w:t>.1</w:t>
            </w:r>
            <w:r>
              <w:rPr>
                <w:rFonts w:ascii="Comic Sans MS" w:hAnsi="Comic Sans MS"/>
              </w:rPr>
              <w:t>8</w:t>
            </w:r>
          </w:p>
          <w:p w:rsidR="00455C85" w:rsidRPr="000E6E30" w:rsidRDefault="00455C85" w:rsidP="007171F0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6300" w:type="dxa"/>
            <w:gridSpan w:val="2"/>
          </w:tcPr>
          <w:p w:rsidR="000E6E30" w:rsidRPr="000E6E30" w:rsidRDefault="000E6E30" w:rsidP="000E6E30">
            <w:pPr>
              <w:shd w:val="clear" w:color="auto" w:fill="FFFFFF"/>
              <w:rPr>
                <w:rFonts w:ascii="Comic Sans MS" w:eastAsia="Times New Roman" w:hAnsi="Comic Sans MS" w:cs="Times New Roman"/>
                <w:sz w:val="16"/>
                <w:szCs w:val="16"/>
                <w:u w:val="single"/>
              </w:rPr>
            </w:pPr>
            <w:r w:rsidRPr="000E6E30">
              <w:rPr>
                <w:rFonts w:ascii="Comic Sans MS" w:eastAsia="Times New Roman" w:hAnsi="Comic Sans MS" w:cs="Times New Roman"/>
                <w:sz w:val="24"/>
                <w:szCs w:val="24"/>
              </w:rPr>
              <w:t>Handbook, Syllabus, Grading Policy</w:t>
            </w:r>
            <w:r w:rsidRPr="000E6E30">
              <w:rPr>
                <w:rFonts w:ascii="Comic Sans MS" w:eastAsia="Times New Roman" w:hAnsi="Comic Sans MS" w:cs="Times New Roman"/>
                <w:sz w:val="16"/>
                <w:szCs w:val="16"/>
                <w:u w:val="single"/>
              </w:rPr>
              <w:t xml:space="preserve"> </w:t>
            </w:r>
          </w:p>
          <w:p w:rsidR="000E6E30" w:rsidRPr="000E6E30" w:rsidRDefault="000E6E30" w:rsidP="000E6E30">
            <w:pPr>
              <w:shd w:val="clear" w:color="auto" w:fill="FFFFFF"/>
              <w:rPr>
                <w:rFonts w:ascii="Comic Sans MS" w:eastAsia="Times New Roman" w:hAnsi="Comic Sans MS" w:cs="Times New Roman"/>
                <w:sz w:val="16"/>
                <w:szCs w:val="16"/>
                <w:u w:val="single"/>
              </w:rPr>
            </w:pPr>
            <w:r w:rsidRPr="000E6E30">
              <w:rPr>
                <w:rFonts w:ascii="Comic Sans MS" w:eastAsia="Times New Roman" w:hAnsi="Comic Sans MS" w:cs="Times New Roman"/>
                <w:sz w:val="24"/>
                <w:szCs w:val="24"/>
              </w:rPr>
              <w:t>Review Unit Circle &amp; Piecewise Functions</w:t>
            </w:r>
          </w:p>
          <w:p w:rsidR="000E6E30" w:rsidRPr="000E6E30" w:rsidRDefault="000E6E30" w:rsidP="000E6E30">
            <w:pPr>
              <w:shd w:val="clear" w:color="auto" w:fill="FFFFFF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0E6E30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0E6E3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0E6E30">
              <w:rPr>
                <w:rFonts w:ascii="Times New Roman" w:eastAsia="Times New Roman" w:hAnsi="Times New Roman" w:cs="Times New Roman"/>
                <w:bCs/>
                <w:color w:val="548DD4"/>
                <w:sz w:val="16"/>
                <w:szCs w:val="16"/>
              </w:rPr>
              <w:t>M.CALC.1.22</w:t>
            </w:r>
            <w:r w:rsidRPr="000E6E30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 xml:space="preserve">  Functions/Relations: Recognize</w:t>
            </w:r>
            <w:r w:rsidRPr="000E6E3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</w:t>
            </w:r>
          </w:p>
          <w:p w:rsidR="000E6E30" w:rsidRPr="000E6E30" w:rsidRDefault="000E6E30" w:rsidP="000E6E30">
            <w:pPr>
              <w:shd w:val="clear" w:color="auto" w:fill="FFFFFF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0E6E30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The learner will be able to identify and apply non-calculus properties of algebraic, trigonometric, exponential, and logarithmic function.</w:t>
            </w:r>
          </w:p>
          <w:p w:rsidR="000E6E30" w:rsidRPr="000E6E30" w:rsidRDefault="000E6E30" w:rsidP="000E6E30">
            <w:pPr>
              <w:framePr w:hSpace="180" w:wrap="around" w:vAnchor="page" w:hAnchor="margin" w:xAlign="center" w:y="616"/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0E6E30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0E6E30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Discussion &amp; Group Practice</w:t>
            </w:r>
          </w:p>
          <w:p w:rsidR="00455C85" w:rsidRPr="000E6E30" w:rsidRDefault="000E6E30" w:rsidP="000E6E30">
            <w:pPr>
              <w:rPr>
                <w:rFonts w:ascii="Comic Sans MS" w:hAnsi="Comic Sans MS"/>
              </w:rPr>
            </w:pPr>
            <w:r w:rsidRPr="000E6E30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0E6E30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</w:t>
            </w:r>
          </w:p>
        </w:tc>
        <w:tc>
          <w:tcPr>
            <w:tcW w:w="3420" w:type="dxa"/>
            <w:gridSpan w:val="2"/>
          </w:tcPr>
          <w:p w:rsidR="000E6E30" w:rsidRPr="000E6E30" w:rsidRDefault="000E6E30" w:rsidP="000E6E30">
            <w:pPr>
              <w:rPr>
                <w:rFonts w:ascii="Comic Sans MS" w:eastAsia="Times New Roman" w:hAnsi="Comic Sans MS" w:cs="Times New Roman"/>
              </w:rPr>
            </w:pPr>
            <w:r w:rsidRPr="000E6E30">
              <w:rPr>
                <w:rFonts w:ascii="Comic Sans MS" w:eastAsia="Times New Roman" w:hAnsi="Comic Sans MS" w:cs="Times New Roman"/>
              </w:rPr>
              <w:t>Worksheet: Graphing Piecewise</w:t>
            </w:r>
          </w:p>
          <w:p w:rsidR="00455C85" w:rsidRPr="000E6E30" w:rsidRDefault="00787BE8" w:rsidP="000E6E30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7F2A0472" wp14:editId="09F98A85">
                      <wp:simplePos x="0" y="0"/>
                      <wp:positionH relativeFrom="column">
                        <wp:posOffset>1021715</wp:posOffset>
                      </wp:positionH>
                      <wp:positionV relativeFrom="paragraph">
                        <wp:posOffset>156845</wp:posOffset>
                      </wp:positionV>
                      <wp:extent cx="681432" cy="1403985"/>
                      <wp:effectExtent l="0" t="0" r="0" b="127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432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87BE8" w:rsidRDefault="00787BE8" w:rsidP="00787BE8">
                                  <w:r w:rsidRPr="00787BE8">
                                    <w:rPr>
                                      <w:position w:val="-30"/>
                                    </w:rPr>
                                    <w:object w:dxaOrig="940" w:dyaOrig="68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47pt;height:34pt">
                                        <v:imagedata r:id="rId4" o:title=""/>
                                      </v:shape>
                                      <o:OLEObject Type="Embed" ProgID="Equation.DSMT4" ShapeID="_x0000_i1026" DrawAspect="Content" ObjectID="_1594485112" r:id="rId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7F2A0472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80.45pt;margin-top:12.35pt;width:53.65pt;height:110.55pt;z-index:251655168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" filled="f" stroked="f">
                      <v:textbox style="mso-fit-shape-to-text:t">
                        <w:txbxContent>
                          <w:p w:rsidR="00787BE8" w:rsidRDefault="00787BE8" w:rsidP="00787BE8">
                            <w:r w:rsidRPr="00787BE8">
                              <w:rPr>
                                <w:position w:val="-30"/>
                              </w:rPr>
                              <w:object w:dxaOrig="940" w:dyaOrig="680">
                                <v:shape id="_x0000_i1026" type="#_x0000_t75" style="width:47pt;height:34pt">
                                  <v:imagedata r:id="rId6" o:title=""/>
                                </v:shape>
                                <o:OLEObject Type="Embed" ProgID="Equation.DSMT4" ShapeID="_x0000_i1026" DrawAspect="Content" ObjectID="_1593516145" r:id="rId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E6E30" w:rsidRPr="00787BE8">
              <w:rPr>
                <w:rFonts w:ascii="Comic Sans MS" w:eastAsia="Times New Roman" w:hAnsi="Comic Sans MS" w:cs="Times New Roman"/>
              </w:rPr>
              <w:t>Worksheet: Practice Unit Circle</w:t>
            </w:r>
          </w:p>
        </w:tc>
      </w:tr>
      <w:tr w:rsidR="00455C85" w:rsidTr="00924574">
        <w:tc>
          <w:tcPr>
            <w:tcW w:w="1620" w:type="dxa"/>
          </w:tcPr>
          <w:p w:rsidR="00455C85" w:rsidRDefault="00455C85" w:rsidP="00455C85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Day 2</w:t>
            </w:r>
          </w:p>
          <w:p w:rsidR="00924574" w:rsidRDefault="00FB788B" w:rsidP="00455C85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hursday</w:t>
            </w:r>
          </w:p>
          <w:p w:rsidR="00FB788B" w:rsidRPr="000E6E30" w:rsidRDefault="00FB788B" w:rsidP="00FB788B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.O2.18</w:t>
            </w:r>
          </w:p>
          <w:p w:rsidR="00924574" w:rsidRPr="000E6E30" w:rsidRDefault="00924574" w:rsidP="00924574">
            <w:pPr>
              <w:rPr>
                <w:rFonts w:ascii="Comic Sans MS" w:hAnsi="Comic Sans MS"/>
              </w:rPr>
            </w:pPr>
          </w:p>
          <w:p w:rsidR="00455C85" w:rsidRPr="000E6E30" w:rsidRDefault="00455C85" w:rsidP="007171F0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6300" w:type="dxa"/>
            <w:gridSpan w:val="2"/>
          </w:tcPr>
          <w:p w:rsidR="000E6E30" w:rsidRPr="000E6E30" w:rsidRDefault="000E6E30" w:rsidP="000E6E30">
            <w:pPr>
              <w:shd w:val="clear" w:color="auto" w:fill="FFFFFF"/>
              <w:rPr>
                <w:rFonts w:ascii="Comic Sans MS" w:eastAsia="Times New Roman" w:hAnsi="Comic Sans MS" w:cs="Times New Roman"/>
                <w:sz w:val="16"/>
                <w:szCs w:val="16"/>
                <w:u w:val="single"/>
              </w:rPr>
            </w:pPr>
            <w:r w:rsidRPr="000E6E30">
              <w:rPr>
                <w:rFonts w:ascii="Comic Sans MS" w:eastAsia="Times New Roman" w:hAnsi="Comic Sans MS" w:cs="Times New Roman"/>
                <w:sz w:val="24"/>
                <w:szCs w:val="24"/>
              </w:rPr>
              <w:t>Review ln, e, power rules, composition, graph movement &amp; basic factoring</w:t>
            </w:r>
            <w:r w:rsidRPr="000E6E30">
              <w:rPr>
                <w:rFonts w:ascii="Comic Sans MS" w:eastAsia="Times New Roman" w:hAnsi="Comic Sans MS" w:cs="Times New Roman"/>
                <w:sz w:val="16"/>
                <w:szCs w:val="16"/>
                <w:u w:val="single"/>
              </w:rPr>
              <w:t xml:space="preserve"> </w:t>
            </w:r>
          </w:p>
          <w:p w:rsidR="000E6E30" w:rsidRPr="000E6E30" w:rsidRDefault="000E6E30" w:rsidP="000E6E30">
            <w:pPr>
              <w:shd w:val="clear" w:color="auto" w:fill="FFFFFF"/>
              <w:rPr>
                <w:rFonts w:ascii="Times New Roman" w:eastAsia="Times New Roman" w:hAnsi="Times New Roman" w:cs="Times New Roman"/>
                <w:color w:val="006BBC"/>
                <w:sz w:val="16"/>
                <w:szCs w:val="16"/>
              </w:rPr>
            </w:pPr>
            <w:r w:rsidRPr="000E6E30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0E6E30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0E6E30">
              <w:rPr>
                <w:rFonts w:ascii="Times New Roman" w:eastAsia="Times New Roman" w:hAnsi="Times New Roman" w:cs="Times New Roman"/>
                <w:bCs/>
                <w:color w:val="548DD4"/>
                <w:sz w:val="16"/>
                <w:szCs w:val="16"/>
              </w:rPr>
              <w:t>M.CALC.1.22</w:t>
            </w:r>
            <w:r w:rsidRPr="000E6E30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 xml:space="preserve">  </w:t>
            </w:r>
            <w:r w:rsidRPr="000E6E30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 xml:space="preserve"> </w:t>
            </w:r>
            <w:r w:rsidRPr="000E6E30">
              <w:rPr>
                <w:rFonts w:ascii="Times New Roman" w:eastAsia="Times New Roman" w:hAnsi="Times New Roman" w:cs="Times New Roman"/>
                <w:color w:val="006BBC"/>
                <w:sz w:val="16"/>
                <w:szCs w:val="16"/>
              </w:rPr>
              <w:t>&amp; M.CALC.124</w:t>
            </w:r>
          </w:p>
          <w:p w:rsidR="000E6E30" w:rsidRPr="000E6E30" w:rsidRDefault="000E6E30" w:rsidP="000E6E30">
            <w:pPr>
              <w:shd w:val="clear" w:color="auto" w:fill="FFFFFF"/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</w:pPr>
            <w:r w:rsidRPr="000E6E30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The learner will be able to graph functions and relationship with respect to these characteristics and identify these characteristics from graphs.</w:t>
            </w:r>
          </w:p>
          <w:p w:rsidR="000E6E30" w:rsidRPr="000E6E30" w:rsidRDefault="000E6E30" w:rsidP="000E6E30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0E6E30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0E6E30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Discussion &amp; Group Practice</w:t>
            </w:r>
          </w:p>
          <w:p w:rsidR="00455C85" w:rsidRPr="000E6E30" w:rsidRDefault="000E6E30" w:rsidP="000E6E30">
            <w:pPr>
              <w:rPr>
                <w:rFonts w:ascii="Comic Sans MS" w:hAnsi="Comic Sans MS"/>
              </w:rPr>
            </w:pPr>
            <w:r w:rsidRPr="000E6E30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0E6E30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</w:t>
            </w:r>
          </w:p>
        </w:tc>
        <w:tc>
          <w:tcPr>
            <w:tcW w:w="3420" w:type="dxa"/>
            <w:gridSpan w:val="2"/>
          </w:tcPr>
          <w:p w:rsidR="00455C85" w:rsidRDefault="00787BE8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Worksheet:  Pre-Calculus Review</w:t>
            </w:r>
          </w:p>
          <w:p w:rsidR="00787BE8" w:rsidRDefault="00787BE8">
            <w:pPr>
              <w:rPr>
                <w:rFonts w:ascii="Comic Sans MS" w:hAnsi="Comic Sans MS"/>
              </w:rPr>
            </w:pPr>
          </w:p>
          <w:p w:rsidR="00787BE8" w:rsidRPr="000E6E30" w:rsidRDefault="00383D91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543F5E46" wp14:editId="1E107B06">
                      <wp:simplePos x="0" y="0"/>
                      <wp:positionH relativeFrom="column">
                        <wp:posOffset>1050925</wp:posOffset>
                      </wp:positionH>
                      <wp:positionV relativeFrom="paragraph">
                        <wp:posOffset>17145</wp:posOffset>
                      </wp:positionV>
                      <wp:extent cx="681355" cy="1403985"/>
                      <wp:effectExtent l="0" t="0" r="0" b="127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35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87BE8" w:rsidRDefault="00787BE8" w:rsidP="00787BE8">
                                  <w:r w:rsidRPr="00787BE8">
                                    <w:rPr>
                                      <w:position w:val="-30"/>
                                    </w:rPr>
                                    <w:object w:dxaOrig="980" w:dyaOrig="680">
                                      <v:shape id="_x0000_i1028" type="#_x0000_t75" style="width:49pt;height:34pt">
                                        <v:imagedata r:id="rId8" o:title=""/>
                                      </v:shape>
                                      <o:OLEObject Type="Embed" ProgID="Equation.DSMT4" ShapeID="_x0000_i1028" DrawAspect="Content" ObjectID="_1594485113" r:id="rId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543F5E4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27" type="#_x0000_t202" style="position:absolute;margin-left:82.75pt;margin-top:1.35pt;width:53.65pt;height:110.55pt;z-index:251651072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" filled="f" stroked="f">
                      <v:textbox style="mso-fit-shape-to-text:t">
                        <w:txbxContent>
                          <w:p w:rsidR="00787BE8" w:rsidRDefault="00787BE8" w:rsidP="00787BE8">
                            <w:r w:rsidRPr="00787BE8">
                              <w:rPr>
                                <w:position w:val="-30"/>
                              </w:rPr>
                              <w:object w:dxaOrig="980" w:dyaOrig="680">
                                <v:shape id="_x0000_i1245" type="#_x0000_t75" style="width:49pt;height:34pt">
                                  <v:imagedata r:id="rId10" o:title=""/>
                                </v:shape>
                                <o:OLEObject Type="Embed" ProgID="Equation.DSMT4" ShapeID="_x0000_i1245" DrawAspect="Content" ObjectID="_1562937335" r:id="rId1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E6E30" w:rsidTr="00924574">
        <w:tc>
          <w:tcPr>
            <w:tcW w:w="1620" w:type="dxa"/>
          </w:tcPr>
          <w:p w:rsidR="000E6E30" w:rsidRDefault="000E6E30" w:rsidP="000E6E30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Day 3</w:t>
            </w:r>
          </w:p>
          <w:p w:rsidR="00FB788B" w:rsidRDefault="00FB788B" w:rsidP="000E6E30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Friday</w:t>
            </w:r>
          </w:p>
          <w:p w:rsidR="00FB788B" w:rsidRPr="000E6E30" w:rsidRDefault="00FB788B" w:rsidP="00FB788B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.O3.18</w:t>
            </w:r>
          </w:p>
          <w:p w:rsidR="000E6E30" w:rsidRPr="000E6E30" w:rsidRDefault="000E6E30" w:rsidP="00720967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6300" w:type="dxa"/>
            <w:gridSpan w:val="2"/>
          </w:tcPr>
          <w:p w:rsidR="000E6E30" w:rsidRPr="00B3000D" w:rsidRDefault="000E6E30" w:rsidP="000E6E30">
            <w:pPr>
              <w:rPr>
                <w:rFonts w:ascii="Comic Sans MS" w:hAnsi="Comic Sans MS"/>
              </w:rPr>
            </w:pPr>
            <w:r w:rsidRPr="00B3000D">
              <w:rPr>
                <w:rFonts w:ascii="Comic Sans MS" w:hAnsi="Comic Sans MS"/>
              </w:rPr>
              <w:t xml:space="preserve">How do </w:t>
            </w:r>
            <w:proofErr w:type="gramStart"/>
            <w:r w:rsidRPr="00B3000D">
              <w:rPr>
                <w:rFonts w:ascii="Comic Sans MS" w:hAnsi="Comic Sans MS"/>
              </w:rPr>
              <w:t>I  find</w:t>
            </w:r>
            <w:proofErr w:type="gramEnd"/>
            <w:r w:rsidRPr="00B3000D">
              <w:rPr>
                <w:rFonts w:ascii="Comic Sans MS" w:hAnsi="Comic Sans MS"/>
              </w:rPr>
              <w:t xml:space="preserve"> Limits Graphically &amp; Numerically</w:t>
            </w:r>
            <w:r w:rsidR="00B3000D">
              <w:rPr>
                <w:rFonts w:ascii="Comic Sans MS" w:hAnsi="Comic Sans MS"/>
              </w:rPr>
              <w:t>?</w:t>
            </w:r>
          </w:p>
          <w:p w:rsidR="000E6E30" w:rsidRPr="009C19E0" w:rsidRDefault="000E6E30" w:rsidP="000E6E30">
            <w:pPr>
              <w:rPr>
                <w:color w:val="000000"/>
              </w:rPr>
            </w:pPr>
            <w:r w:rsidRPr="00680BC0">
              <w:rPr>
                <w:sz w:val="16"/>
                <w:szCs w:val="16"/>
                <w:u w:val="single"/>
              </w:rPr>
              <w:t>Standard</w:t>
            </w:r>
            <w:r>
              <w:rPr>
                <w:sz w:val="16"/>
                <w:szCs w:val="16"/>
                <w:u w:val="single"/>
              </w:rPr>
              <w:t xml:space="preserve">: </w:t>
            </w:r>
            <w:r>
              <w:rPr>
                <w:sz w:val="16"/>
                <w:szCs w:val="16"/>
              </w:rPr>
              <w:t xml:space="preserve">  </w:t>
            </w:r>
            <w:r w:rsidRPr="009C19E0">
              <w:rPr>
                <w:bCs/>
                <w:color w:val="006BBC"/>
                <w:sz w:val="16"/>
                <w:szCs w:val="16"/>
              </w:rPr>
              <w:t>M.CALC.</w:t>
            </w:r>
            <w:r>
              <w:rPr>
                <w:bCs/>
                <w:color w:val="006BBC"/>
                <w:sz w:val="16"/>
                <w:szCs w:val="16"/>
              </w:rPr>
              <w:t>1</w:t>
            </w:r>
            <w:r w:rsidRPr="009C19E0">
              <w:rPr>
                <w:bCs/>
                <w:color w:val="006BBC"/>
                <w:sz w:val="16"/>
                <w:szCs w:val="16"/>
              </w:rPr>
              <w:t>.</w:t>
            </w:r>
            <w:r>
              <w:rPr>
                <w:bCs/>
                <w:color w:val="006BBC"/>
                <w:sz w:val="16"/>
                <w:szCs w:val="16"/>
              </w:rPr>
              <w:t>4</w:t>
            </w:r>
            <w:r w:rsidRPr="009C19E0">
              <w:rPr>
                <w:bCs/>
                <w:color w:val="000000"/>
                <w:sz w:val="16"/>
                <w:szCs w:val="16"/>
              </w:rPr>
              <w:t xml:space="preserve"> Limits: Approximate/Graphs/</w:t>
            </w:r>
            <w:r w:rsidRPr="009C19E0">
              <w:rPr>
                <w:color w:val="000000"/>
                <w:sz w:val="16"/>
                <w:szCs w:val="16"/>
              </w:rPr>
              <w:t xml:space="preserve"> </w:t>
            </w:r>
            <w:r w:rsidRPr="009C19E0">
              <w:rPr>
                <w:color w:val="000000"/>
                <w:sz w:val="16"/>
                <w:szCs w:val="16"/>
              </w:rPr>
              <w:br/>
            </w:r>
            <w:r w:rsidRPr="009C19E0">
              <w:rPr>
                <w:bCs/>
                <w:color w:val="000000"/>
                <w:sz w:val="16"/>
                <w:szCs w:val="16"/>
              </w:rPr>
              <w:t>The learner will be able to estimate limits from graphs or tables of data. Estimate graphs from limits.</w:t>
            </w:r>
            <w:r w:rsidRPr="003D7D39">
              <w:rPr>
                <w:color w:val="000000"/>
              </w:rPr>
              <w:t xml:space="preserve"> </w:t>
            </w:r>
          </w:p>
          <w:p w:rsidR="000E6E30" w:rsidRDefault="000E6E30" w:rsidP="000E6E30">
            <w:pPr>
              <w:rPr>
                <w:rFonts w:ascii="Palatino Linotype" w:hAnsi="Palatino Linotype"/>
                <w:sz w:val="16"/>
                <w:szCs w:val="16"/>
              </w:rPr>
            </w:pPr>
            <w:r w:rsidRPr="00680BC0">
              <w:rPr>
                <w:rFonts w:ascii="Palatino Linotype" w:hAnsi="Palatino Linotype"/>
                <w:sz w:val="16"/>
                <w:szCs w:val="16"/>
                <w:u w:val="single"/>
              </w:rPr>
              <w:t>Instruction:</w:t>
            </w:r>
            <w:r>
              <w:rPr>
                <w:rFonts w:ascii="Palatino Linotype" w:hAnsi="Palatino Linotype"/>
                <w:sz w:val="16"/>
                <w:szCs w:val="16"/>
              </w:rPr>
              <w:t xml:space="preserve">  Discussion &amp; Group Practice</w:t>
            </w:r>
          </w:p>
          <w:p w:rsidR="000E6E30" w:rsidRDefault="000E6E30" w:rsidP="000E6E30">
            <w:pPr>
              <w:rPr>
                <w:rFonts w:ascii="Palatino Linotype" w:hAnsi="Palatino Linotype"/>
                <w:sz w:val="16"/>
                <w:szCs w:val="16"/>
              </w:rPr>
            </w:pPr>
            <w:r w:rsidRPr="00680BC0">
              <w:rPr>
                <w:rFonts w:ascii="Palatino Linotype" w:hAnsi="Palatino Linotype"/>
                <w:sz w:val="16"/>
                <w:szCs w:val="16"/>
                <w:u w:val="single"/>
              </w:rPr>
              <w:t>Differentiation:</w:t>
            </w:r>
            <w:r>
              <w:rPr>
                <w:rFonts w:ascii="Palatino Linotype" w:hAnsi="Palatino Linotype"/>
                <w:sz w:val="16"/>
                <w:szCs w:val="16"/>
              </w:rPr>
              <w:t xml:space="preserve">  Individual pacing/questions</w:t>
            </w:r>
          </w:p>
          <w:p w:rsidR="008A297F" w:rsidRDefault="008A297F" w:rsidP="000E6E30">
            <w:pPr>
              <w:rPr>
                <w:rFonts w:ascii="Palatino Linotype" w:hAnsi="Palatino Linotype"/>
              </w:rPr>
            </w:pPr>
            <w:bookmarkStart w:id="0" w:name="_GoBack"/>
            <w:bookmarkEnd w:id="0"/>
          </w:p>
          <w:p w:rsidR="008A297F" w:rsidRDefault="008A297F" w:rsidP="000E6E30">
            <w:pPr>
              <w:rPr>
                <w:rFonts w:ascii="Palatino Linotype" w:hAnsi="Palatino Linotype"/>
              </w:rPr>
            </w:pPr>
          </w:p>
          <w:p w:rsidR="00FA48B5" w:rsidRDefault="00FA48B5" w:rsidP="000E6E30">
            <w:pPr>
              <w:rPr>
                <w:rFonts w:ascii="Palatino Linotype" w:hAnsi="Palatino Linotype"/>
              </w:rPr>
            </w:pPr>
          </w:p>
          <w:p w:rsidR="00FA48B5" w:rsidRDefault="00FA48B5" w:rsidP="000E6E30">
            <w:pPr>
              <w:rPr>
                <w:rFonts w:ascii="Palatino Linotype" w:hAnsi="Palatino Linotype"/>
              </w:rPr>
            </w:pPr>
          </w:p>
          <w:p w:rsidR="004C512B" w:rsidRDefault="004C512B" w:rsidP="000E6E30">
            <w:pPr>
              <w:rPr>
                <w:rFonts w:ascii="Palatino Linotype" w:hAnsi="Palatino Linotype"/>
              </w:rPr>
            </w:pPr>
          </w:p>
          <w:p w:rsidR="004C512B" w:rsidRDefault="004C512B" w:rsidP="000E6E30">
            <w:pPr>
              <w:rPr>
                <w:rFonts w:ascii="Palatino Linotype" w:hAnsi="Palatino Linotype"/>
              </w:rPr>
            </w:pPr>
          </w:p>
          <w:p w:rsidR="00FA48B5" w:rsidRPr="00DC7A84" w:rsidRDefault="00FA48B5" w:rsidP="000E6E30">
            <w:pPr>
              <w:rPr>
                <w:rFonts w:ascii="Palatino Linotype" w:hAnsi="Palatino Linotype"/>
              </w:rPr>
            </w:pPr>
          </w:p>
        </w:tc>
        <w:tc>
          <w:tcPr>
            <w:tcW w:w="3420" w:type="dxa"/>
            <w:gridSpan w:val="2"/>
          </w:tcPr>
          <w:p w:rsidR="00924574" w:rsidRDefault="00924574" w:rsidP="000E6E30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318459A9" wp14:editId="3D70853B">
                      <wp:simplePos x="0" y="0"/>
                      <wp:positionH relativeFrom="column">
                        <wp:posOffset>1430020</wp:posOffset>
                      </wp:positionH>
                      <wp:positionV relativeFrom="paragraph">
                        <wp:posOffset>170180</wp:posOffset>
                      </wp:positionV>
                      <wp:extent cx="681355" cy="1760220"/>
                      <wp:effectExtent l="0" t="0" r="0" b="0"/>
                      <wp:wrapNone/>
                      <wp:docPr id="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355" cy="17602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643DB" w:rsidRPr="00720967" w:rsidRDefault="0017626B" w:rsidP="000643DB">
                                  <w:pPr>
                                    <w:rPr>
                                      <w:rFonts w:eastAsiaTheme="minorEastAsia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20"/>
                                              <w:szCs w:val="20"/>
                                            </w:rPr>
                                            <m:t>N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720967" w:rsidRPr="00720967" w:rsidRDefault="0017626B" w:rsidP="000643DB">
                                  <w:pPr>
                                    <w:rPr>
                                      <w:rFonts w:eastAsiaTheme="minorEastAsia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20"/>
                                              <w:szCs w:val="20"/>
                                            </w:rPr>
                                            <m:t>18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720967" w:rsidRPr="00720967" w:rsidRDefault="0017626B" w:rsidP="00720967">
                                  <w:pPr>
                                    <w:rPr>
                                      <w:rFonts w:eastAsiaTheme="minorEastAsia"/>
                                      <w:sz w:val="20"/>
                                      <w:szCs w:val="20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20"/>
                                              <w:szCs w:val="20"/>
                                            </w:rPr>
                                            <m:t>1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720967" w:rsidRPr="00720967" w:rsidRDefault="00720967" w:rsidP="00720967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720967" w:rsidRPr="00720967" w:rsidRDefault="00720967" w:rsidP="00720967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720967" w:rsidRPr="00720967" w:rsidRDefault="00720967" w:rsidP="000643DB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18459A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28" type="#_x0000_t202" style="position:absolute;margin-left:112.6pt;margin-top:13.4pt;width:53.65pt;height:138.6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" filled="f" stroked="f">
                      <v:textbox>
                        <w:txbxContent>
                          <w:p w:rsidR="000643DB" w:rsidRPr="00720967" w:rsidRDefault="0017626B" w:rsidP="000643DB">
                            <w:pPr>
                              <w:rPr>
                                <w:rFonts w:eastAsiaTheme="minorEastAsia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0"/>
                                        <w:szCs w:val="20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720967" w:rsidRPr="00720967" w:rsidRDefault="0017626B" w:rsidP="000643DB">
                            <w:pPr>
                              <w:rPr>
                                <w:rFonts w:eastAsiaTheme="minorEastAsia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</w:rPr>
                                      <m:t>18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720967" w:rsidRPr="00720967" w:rsidRDefault="0017626B" w:rsidP="00720967">
                            <w:pPr>
                              <w:rPr>
                                <w:rFonts w:eastAsiaTheme="minorEastAsia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  <w:sz w:val="20"/>
                                        <w:szCs w:val="20"/>
                                      </w:rPr>
                                      <m:t>12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720967" w:rsidRPr="00720967" w:rsidRDefault="00720967" w:rsidP="00720967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720967" w:rsidRPr="00720967" w:rsidRDefault="00720967" w:rsidP="00720967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720967" w:rsidRPr="00720967" w:rsidRDefault="00720967" w:rsidP="000643DB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E6E30" w:rsidRDefault="000643DB" w:rsidP="000E6E3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D.Q.:  Unit Circle</w:t>
            </w:r>
          </w:p>
          <w:p w:rsidR="0053268C" w:rsidRDefault="0053268C" w:rsidP="000E6E30">
            <w:pPr>
              <w:rPr>
                <w:rFonts w:ascii="Comic Sans MS" w:hAnsi="Comic Sans MS"/>
              </w:rPr>
            </w:pPr>
          </w:p>
          <w:p w:rsidR="000643DB" w:rsidRDefault="0053268C" w:rsidP="000E6E30">
            <w:pPr>
              <w:rPr>
                <w:rFonts w:ascii="Comic Sans MS" w:hAnsi="Comic Sans MS"/>
              </w:rPr>
            </w:pPr>
            <w:proofErr w:type="spellStart"/>
            <w:r>
              <w:rPr>
                <w:rFonts w:ascii="Comic Sans MS" w:hAnsi="Comic Sans MS"/>
              </w:rPr>
              <w:t>Supp:</w:t>
            </w:r>
            <w:r w:rsidR="000643DB">
              <w:rPr>
                <w:rFonts w:ascii="Comic Sans MS" w:hAnsi="Comic Sans MS"/>
              </w:rPr>
              <w:t>One-sided</w:t>
            </w:r>
            <w:proofErr w:type="spellEnd"/>
            <w:r w:rsidR="000643DB">
              <w:rPr>
                <w:rFonts w:ascii="Comic Sans MS" w:hAnsi="Comic Sans MS"/>
              </w:rPr>
              <w:t xml:space="preserve"> limits</w:t>
            </w:r>
          </w:p>
          <w:p w:rsidR="000643DB" w:rsidRDefault="0053268C" w:rsidP="000E6E30">
            <w:pPr>
              <w:rPr>
                <w:rFonts w:ascii="Comic Sans MS" w:hAnsi="Comic Sans MS"/>
              </w:rPr>
            </w:pPr>
            <w:proofErr w:type="spellStart"/>
            <w:r>
              <w:rPr>
                <w:rFonts w:ascii="Comic Sans MS" w:hAnsi="Comic Sans MS"/>
              </w:rPr>
              <w:t>Supp:</w:t>
            </w:r>
            <w:r w:rsidR="000643DB">
              <w:rPr>
                <w:rFonts w:ascii="Comic Sans MS" w:hAnsi="Comic Sans MS"/>
              </w:rPr>
              <w:t>From</w:t>
            </w:r>
            <w:proofErr w:type="spellEnd"/>
            <w:r w:rsidR="000643DB">
              <w:rPr>
                <w:rFonts w:ascii="Comic Sans MS" w:hAnsi="Comic Sans MS"/>
              </w:rPr>
              <w:t xml:space="preserve"> Table</w:t>
            </w:r>
          </w:p>
          <w:p w:rsidR="000643DB" w:rsidRDefault="0053268C" w:rsidP="000E6E30">
            <w:pPr>
              <w:rPr>
                <w:rFonts w:ascii="Comic Sans MS" w:hAnsi="Comic Sans MS"/>
              </w:rPr>
            </w:pPr>
            <w:proofErr w:type="spellStart"/>
            <w:r>
              <w:rPr>
                <w:rFonts w:ascii="Comic Sans MS" w:hAnsi="Comic Sans MS"/>
              </w:rPr>
              <w:t>Supp:</w:t>
            </w:r>
            <w:r w:rsidR="000643DB">
              <w:rPr>
                <w:rFonts w:ascii="Comic Sans MS" w:hAnsi="Comic Sans MS"/>
              </w:rPr>
              <w:t>From</w:t>
            </w:r>
            <w:proofErr w:type="spellEnd"/>
            <w:r w:rsidR="000643DB">
              <w:rPr>
                <w:rFonts w:ascii="Comic Sans MS" w:hAnsi="Comic Sans MS"/>
              </w:rPr>
              <w:t xml:space="preserve"> Table</w:t>
            </w:r>
          </w:p>
          <w:p w:rsidR="001A1150" w:rsidRDefault="0053268C" w:rsidP="000E6E3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H.W. </w:t>
            </w:r>
            <w:r w:rsidR="001A1150">
              <w:rPr>
                <w:rFonts w:ascii="Comic Sans MS" w:hAnsi="Comic Sans MS"/>
              </w:rPr>
              <w:t xml:space="preserve">(2.2) </w:t>
            </w:r>
          </w:p>
          <w:p w:rsidR="0053268C" w:rsidRDefault="0053268C" w:rsidP="000E6E3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gs.96-97:</w:t>
            </w:r>
          </w:p>
          <w:p w:rsidR="0053268C" w:rsidRPr="000E6E30" w:rsidRDefault="0053268C" w:rsidP="000E6E3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-9, 11, 15-18, &amp; 21</w:t>
            </w:r>
          </w:p>
        </w:tc>
      </w:tr>
      <w:tr w:rsidR="000E6E30" w:rsidTr="00924574">
        <w:tc>
          <w:tcPr>
            <w:tcW w:w="1620" w:type="dxa"/>
          </w:tcPr>
          <w:p w:rsidR="000E6E30" w:rsidRPr="000E6E30" w:rsidRDefault="000E6E30" w:rsidP="000E6E30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>Day 4</w:t>
            </w:r>
          </w:p>
          <w:p w:rsidR="000E6E30" w:rsidRDefault="00FB788B" w:rsidP="007171F0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onday</w:t>
            </w:r>
          </w:p>
          <w:p w:rsidR="00FB788B" w:rsidRPr="000E6E30" w:rsidRDefault="00FB788B" w:rsidP="00FB788B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.O6.18</w:t>
            </w:r>
          </w:p>
          <w:p w:rsidR="00924574" w:rsidRPr="000E6E30" w:rsidRDefault="00924574" w:rsidP="007171F0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6300" w:type="dxa"/>
            <w:gridSpan w:val="2"/>
          </w:tcPr>
          <w:p w:rsidR="000E6E30" w:rsidRPr="00B3000D" w:rsidRDefault="000E6E30" w:rsidP="000E6E30">
            <w:pPr>
              <w:shd w:val="clear" w:color="auto" w:fill="FFFFFF"/>
              <w:rPr>
                <w:rFonts w:ascii="Comic Sans MS" w:hAnsi="Comic Sans MS"/>
              </w:rPr>
            </w:pPr>
            <w:r w:rsidRPr="00B3000D">
              <w:rPr>
                <w:rFonts w:ascii="Comic Sans MS" w:hAnsi="Comic Sans MS"/>
              </w:rPr>
              <w:t>How do you find Limits Algebraically</w:t>
            </w:r>
            <w:r w:rsidR="00720967">
              <w:rPr>
                <w:rFonts w:ascii="Comic Sans MS" w:hAnsi="Comic Sans MS"/>
              </w:rPr>
              <w:t xml:space="preserve"> and Using Limit Laws</w:t>
            </w:r>
            <w:r w:rsidR="00B3000D">
              <w:rPr>
                <w:rFonts w:ascii="Comic Sans MS" w:hAnsi="Comic Sans MS"/>
              </w:rPr>
              <w:t>?</w:t>
            </w:r>
            <w:r w:rsidRPr="00B3000D">
              <w:rPr>
                <w:rFonts w:ascii="Comic Sans MS" w:hAnsi="Comic Sans MS"/>
              </w:rPr>
              <w:tab/>
            </w:r>
          </w:p>
          <w:p w:rsidR="000E6E30" w:rsidRPr="00D40273" w:rsidRDefault="000E6E30" w:rsidP="000E6E30">
            <w:pPr>
              <w:rPr>
                <w:color w:val="000000"/>
              </w:rPr>
            </w:pPr>
            <w:r w:rsidRPr="00680BC0">
              <w:rPr>
                <w:sz w:val="16"/>
                <w:szCs w:val="16"/>
                <w:u w:val="single"/>
              </w:rPr>
              <w:t xml:space="preserve">Standard: </w:t>
            </w:r>
            <w:r>
              <w:rPr>
                <w:sz w:val="16"/>
                <w:szCs w:val="16"/>
              </w:rPr>
              <w:t xml:space="preserve">  </w:t>
            </w:r>
            <w:r w:rsidRPr="00D40273">
              <w:rPr>
                <w:bCs/>
                <w:color w:val="006BBC"/>
                <w:sz w:val="16"/>
                <w:szCs w:val="16"/>
              </w:rPr>
              <w:t>M.CALC.1.1</w:t>
            </w:r>
            <w:r w:rsidRPr="00D71E35">
              <w:rPr>
                <w:bCs/>
                <w:color w:val="000000"/>
                <w:sz w:val="16"/>
                <w:szCs w:val="16"/>
              </w:rPr>
              <w:t xml:space="preserve"> Limits: Evaluate</w:t>
            </w:r>
            <w:r w:rsidRPr="00D71E35">
              <w:rPr>
                <w:color w:val="000000"/>
                <w:sz w:val="16"/>
                <w:szCs w:val="16"/>
              </w:rPr>
              <w:t xml:space="preserve"> </w:t>
            </w:r>
            <w:r w:rsidRPr="00D71E35">
              <w:rPr>
                <w:color w:val="000000"/>
                <w:sz w:val="16"/>
                <w:szCs w:val="16"/>
              </w:rPr>
              <w:br/>
            </w:r>
            <w:r w:rsidRPr="00D71E35">
              <w:rPr>
                <w:bCs/>
                <w:color w:val="000000"/>
                <w:sz w:val="16"/>
                <w:szCs w:val="16"/>
              </w:rPr>
              <w:t>The learner will be able to evaluate the limits of a function algebraically and apply the properties of limits, including one-sided limits.</w:t>
            </w:r>
            <w:r w:rsidRPr="003D7D39">
              <w:rPr>
                <w:color w:val="000000"/>
              </w:rPr>
              <w:t xml:space="preserve"> </w:t>
            </w:r>
          </w:p>
          <w:p w:rsidR="000E6E30" w:rsidRDefault="000E6E30" w:rsidP="000E6E30">
            <w:pPr>
              <w:rPr>
                <w:rFonts w:ascii="Palatino Linotype" w:hAnsi="Palatino Linotype"/>
                <w:sz w:val="16"/>
                <w:szCs w:val="16"/>
              </w:rPr>
            </w:pPr>
            <w:r w:rsidRPr="00680BC0">
              <w:rPr>
                <w:rFonts w:ascii="Palatino Linotype" w:hAnsi="Palatino Linotype"/>
                <w:sz w:val="16"/>
                <w:szCs w:val="16"/>
                <w:u w:val="single"/>
              </w:rPr>
              <w:t>Instruction:</w:t>
            </w:r>
            <w:r>
              <w:rPr>
                <w:rFonts w:ascii="Palatino Linotype" w:hAnsi="Palatino Linotype"/>
                <w:sz w:val="16"/>
                <w:szCs w:val="16"/>
              </w:rPr>
              <w:t xml:space="preserve">  Go over homework, Discussion, &amp; Group Practice</w:t>
            </w:r>
          </w:p>
          <w:p w:rsidR="000E6E30" w:rsidRDefault="000E6E30" w:rsidP="000E6E30">
            <w:pPr>
              <w:rPr>
                <w:rFonts w:ascii="Palatino Linotype" w:hAnsi="Palatino Linotype"/>
                <w:sz w:val="16"/>
                <w:szCs w:val="16"/>
              </w:rPr>
            </w:pPr>
            <w:r w:rsidRPr="00680BC0">
              <w:rPr>
                <w:rFonts w:ascii="Palatino Linotype" w:hAnsi="Palatino Linotype"/>
                <w:sz w:val="16"/>
                <w:szCs w:val="16"/>
                <w:u w:val="single"/>
              </w:rPr>
              <w:t>Differentiation:</w:t>
            </w:r>
            <w:r>
              <w:rPr>
                <w:rFonts w:ascii="Palatino Linotype" w:hAnsi="Palatino Linotype"/>
                <w:sz w:val="16"/>
                <w:szCs w:val="16"/>
              </w:rPr>
              <w:t xml:space="preserve">  Individual pacing/questions</w:t>
            </w:r>
          </w:p>
          <w:p w:rsidR="004C512B" w:rsidRDefault="004C512B" w:rsidP="000E6E30">
            <w:pPr>
              <w:rPr>
                <w:rFonts w:ascii="Palatino Linotype" w:hAnsi="Palatino Linotype"/>
                <w:sz w:val="16"/>
                <w:szCs w:val="16"/>
              </w:rPr>
            </w:pPr>
          </w:p>
          <w:p w:rsidR="004C512B" w:rsidRDefault="004C512B" w:rsidP="000E6E30">
            <w:pPr>
              <w:rPr>
                <w:rFonts w:ascii="Palatino Linotype" w:hAnsi="Palatino Linotype"/>
                <w:sz w:val="16"/>
                <w:szCs w:val="16"/>
              </w:rPr>
            </w:pPr>
          </w:p>
          <w:p w:rsidR="008A297F" w:rsidRPr="00680BC0" w:rsidRDefault="008A297F" w:rsidP="000E6E30">
            <w:pPr>
              <w:rPr>
                <w:rFonts w:ascii="Palatino Linotype" w:hAnsi="Palatino Linotype"/>
                <w:sz w:val="16"/>
                <w:szCs w:val="16"/>
              </w:rPr>
            </w:pPr>
          </w:p>
        </w:tc>
        <w:tc>
          <w:tcPr>
            <w:tcW w:w="3420" w:type="dxa"/>
            <w:gridSpan w:val="2"/>
          </w:tcPr>
          <w:p w:rsidR="000643DB" w:rsidRDefault="00053923" w:rsidP="000E6E30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48DB8BE3" wp14:editId="299250CB">
                      <wp:simplePos x="0" y="0"/>
                      <wp:positionH relativeFrom="column">
                        <wp:posOffset>1743075</wp:posOffset>
                      </wp:positionH>
                      <wp:positionV relativeFrom="paragraph">
                        <wp:posOffset>57150</wp:posOffset>
                      </wp:positionV>
                      <wp:extent cx="266700" cy="1403985"/>
                      <wp:effectExtent l="0" t="0" r="0" b="571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70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643DB" w:rsidRPr="001A1150" w:rsidRDefault="0017626B" w:rsidP="000643DB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1A1150" w:rsidRPr="001A1150" w:rsidRDefault="0017626B" w:rsidP="000643DB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20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48DB8BE3" id="_x0000_s1029" type="#_x0000_t202" style="position:absolute;margin-left:137.25pt;margin-top:4.5pt;width:21pt;height:110.55pt;z-index:2516531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" filled="f" stroked="f">
                      <v:textbox style="mso-fit-shape-to-text:t">
                        <w:txbxContent>
                          <w:p w:rsidR="000643DB" w:rsidRPr="001A1150" w:rsidRDefault="0055718B" w:rsidP="000643DB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1A1150" w:rsidRPr="001A1150" w:rsidRDefault="0055718B" w:rsidP="000643DB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53923" w:rsidRDefault="001A1150" w:rsidP="001A115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H.W. </w:t>
            </w:r>
            <w:r w:rsidR="00053923">
              <w:rPr>
                <w:rFonts w:ascii="Comic Sans MS" w:hAnsi="Comic Sans MS"/>
              </w:rPr>
              <w:t xml:space="preserve">(2.3) </w:t>
            </w:r>
          </w:p>
          <w:p w:rsidR="001A1150" w:rsidRDefault="001A1150" w:rsidP="001A115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gs.</w:t>
            </w:r>
            <w:r w:rsidR="00053923">
              <w:rPr>
                <w:rFonts w:ascii="Comic Sans MS" w:hAnsi="Comic Sans MS"/>
              </w:rPr>
              <w:t>106-107</w:t>
            </w:r>
            <w:r>
              <w:rPr>
                <w:rFonts w:ascii="Comic Sans MS" w:hAnsi="Comic Sans MS"/>
              </w:rPr>
              <w:t>:</w:t>
            </w:r>
          </w:p>
          <w:p w:rsidR="000643DB" w:rsidRPr="000E6E30" w:rsidRDefault="00053923" w:rsidP="001A115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, 2, 11-23, 25, 28, 30, 37, &amp; 38</w:t>
            </w:r>
          </w:p>
        </w:tc>
      </w:tr>
      <w:tr w:rsidR="000E6E30" w:rsidTr="00924574">
        <w:tc>
          <w:tcPr>
            <w:tcW w:w="1620" w:type="dxa"/>
          </w:tcPr>
          <w:p w:rsidR="000E6E30" w:rsidRDefault="0037276C" w:rsidP="007171F0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Day 5</w:t>
            </w:r>
          </w:p>
          <w:p w:rsidR="0037276C" w:rsidRDefault="00FB788B" w:rsidP="007171F0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uesday</w:t>
            </w:r>
          </w:p>
          <w:p w:rsidR="00FB788B" w:rsidRPr="000E6E30" w:rsidRDefault="00FB788B" w:rsidP="00FB788B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.O7.18</w:t>
            </w:r>
          </w:p>
          <w:p w:rsidR="00924574" w:rsidRPr="00924574" w:rsidRDefault="00924574" w:rsidP="007171F0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6300" w:type="dxa"/>
            <w:gridSpan w:val="2"/>
          </w:tcPr>
          <w:p w:rsidR="004C512B" w:rsidRPr="00B3000D" w:rsidRDefault="004C512B" w:rsidP="004C512B">
            <w:pPr>
              <w:shd w:val="clear" w:color="auto" w:fill="FFFFFF"/>
              <w:rPr>
                <w:rFonts w:ascii="Comic Sans MS" w:hAnsi="Comic Sans MS"/>
              </w:rPr>
            </w:pPr>
            <w:r w:rsidRPr="00B3000D">
              <w:rPr>
                <w:rFonts w:ascii="Comic Sans MS" w:hAnsi="Comic Sans MS"/>
              </w:rPr>
              <w:t xml:space="preserve">How do </w:t>
            </w:r>
            <w:proofErr w:type="gramStart"/>
            <w:r w:rsidRPr="00B3000D">
              <w:rPr>
                <w:rFonts w:ascii="Comic Sans MS" w:hAnsi="Comic Sans MS"/>
              </w:rPr>
              <w:t>I  determine</w:t>
            </w:r>
            <w:proofErr w:type="gramEnd"/>
            <w:r w:rsidRPr="00B3000D">
              <w:rPr>
                <w:rFonts w:ascii="Comic Sans MS" w:hAnsi="Comic Sans MS"/>
              </w:rPr>
              <w:t xml:space="preserve"> Continuity </w:t>
            </w:r>
            <w:r>
              <w:rPr>
                <w:rFonts w:ascii="Comic Sans MS" w:hAnsi="Comic Sans MS"/>
              </w:rPr>
              <w:t>?</w:t>
            </w:r>
          </w:p>
          <w:p w:rsidR="004C512B" w:rsidRPr="008A297F" w:rsidRDefault="004C512B" w:rsidP="004C512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0BC0">
              <w:rPr>
                <w:sz w:val="16"/>
                <w:szCs w:val="16"/>
                <w:u w:val="single"/>
              </w:rPr>
              <w:t xml:space="preserve"> Standard:</w:t>
            </w:r>
            <w:r w:rsidRPr="0093572E">
              <w:rPr>
                <w:sz w:val="16"/>
                <w:szCs w:val="16"/>
              </w:rPr>
              <w:t xml:space="preserve">  </w:t>
            </w:r>
            <w:r w:rsidRPr="0093572E">
              <w:rPr>
                <w:bCs/>
                <w:color w:val="006BBC"/>
                <w:sz w:val="16"/>
                <w:szCs w:val="16"/>
              </w:rPr>
              <w:t xml:space="preserve"> </w:t>
            </w:r>
            <w:r w:rsidRPr="008A297F">
              <w:rPr>
                <w:rFonts w:ascii="Times New Roman" w:eastAsia="Times New Roman" w:hAnsi="Times New Roman" w:cs="Times New Roman"/>
                <w:bCs/>
                <w:color w:val="0070C0"/>
                <w:sz w:val="16"/>
                <w:szCs w:val="16"/>
              </w:rPr>
              <w:t xml:space="preserve">M.CALC.1.14 </w:t>
            </w:r>
            <w:r w:rsidRPr="008A297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Applying Calculus Concepts:</w:t>
            </w:r>
            <w:r w:rsidRPr="008A297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8A297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 w:rsidRPr="008A297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The learner will be able to apply the definition of continuity to a function at a point. Determine if a function is continuous over an interval.</w:t>
            </w:r>
            <w:r w:rsidRPr="003D7D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4C512B" w:rsidRDefault="004C512B" w:rsidP="004C512B">
            <w:pPr>
              <w:rPr>
                <w:rFonts w:ascii="Palatino Linotype" w:hAnsi="Palatino Linotype"/>
                <w:sz w:val="16"/>
                <w:szCs w:val="16"/>
              </w:rPr>
            </w:pPr>
            <w:r w:rsidRPr="00680BC0">
              <w:rPr>
                <w:rFonts w:ascii="Palatino Linotype" w:hAnsi="Palatino Linotype"/>
                <w:sz w:val="16"/>
                <w:szCs w:val="16"/>
                <w:u w:val="single"/>
              </w:rPr>
              <w:t>Instruction:</w:t>
            </w:r>
            <w:r>
              <w:rPr>
                <w:rFonts w:ascii="Palatino Linotype" w:hAnsi="Palatino Linotype"/>
                <w:sz w:val="16"/>
                <w:szCs w:val="16"/>
              </w:rPr>
              <w:t xml:space="preserve">  Go over </w:t>
            </w:r>
            <w:proofErr w:type="spellStart"/>
            <w:r>
              <w:rPr>
                <w:rFonts w:ascii="Palatino Linotype" w:hAnsi="Palatino Linotype"/>
                <w:sz w:val="16"/>
                <w:szCs w:val="16"/>
              </w:rPr>
              <w:t>homework,Complete</w:t>
            </w:r>
            <w:proofErr w:type="spellEnd"/>
            <w:r>
              <w:rPr>
                <w:rFonts w:ascii="Palatino Linotype" w:hAnsi="Palatino Linotype"/>
                <w:sz w:val="16"/>
                <w:szCs w:val="16"/>
              </w:rPr>
              <w:t xml:space="preserve"> lab as groups,  Discussion, &amp; Group Practice</w:t>
            </w:r>
          </w:p>
          <w:p w:rsidR="004C512B" w:rsidRDefault="004C512B" w:rsidP="004C512B">
            <w:pPr>
              <w:rPr>
                <w:rFonts w:ascii="Palatino Linotype" w:hAnsi="Palatino Linotype"/>
                <w:sz w:val="16"/>
                <w:szCs w:val="16"/>
              </w:rPr>
            </w:pPr>
            <w:r w:rsidRPr="00680BC0">
              <w:rPr>
                <w:rFonts w:ascii="Palatino Linotype" w:hAnsi="Palatino Linotype"/>
                <w:sz w:val="16"/>
                <w:szCs w:val="16"/>
                <w:u w:val="single"/>
              </w:rPr>
              <w:t>Differentiation:</w:t>
            </w:r>
            <w:r>
              <w:rPr>
                <w:rFonts w:ascii="Palatino Linotype" w:hAnsi="Palatino Linotype"/>
                <w:sz w:val="16"/>
                <w:szCs w:val="16"/>
              </w:rPr>
              <w:t xml:space="preserve">  Individual pacing/questions.  </w:t>
            </w:r>
          </w:p>
          <w:p w:rsidR="0037276C" w:rsidRDefault="0037276C" w:rsidP="000E6E30">
            <w:pPr>
              <w:rPr>
                <w:rFonts w:ascii="Comic Sans MS" w:hAnsi="Comic Sans MS"/>
                <w:b/>
              </w:rPr>
            </w:pPr>
          </w:p>
          <w:p w:rsidR="004C512B" w:rsidRPr="0037276C" w:rsidRDefault="004C512B" w:rsidP="000E6E30">
            <w:pPr>
              <w:rPr>
                <w:rFonts w:ascii="Comic Sans MS" w:hAnsi="Comic Sans MS"/>
                <w:b/>
              </w:rPr>
            </w:pPr>
          </w:p>
        </w:tc>
        <w:tc>
          <w:tcPr>
            <w:tcW w:w="3420" w:type="dxa"/>
            <w:gridSpan w:val="2"/>
          </w:tcPr>
          <w:p w:rsidR="004C512B" w:rsidRDefault="00B925CD" w:rsidP="004C512B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2893D81E" wp14:editId="4AD6C6B2">
                      <wp:simplePos x="0" y="0"/>
                      <wp:positionH relativeFrom="column">
                        <wp:posOffset>1255395</wp:posOffset>
                      </wp:positionH>
                      <wp:positionV relativeFrom="paragraph">
                        <wp:posOffset>348615</wp:posOffset>
                      </wp:positionV>
                      <wp:extent cx="681355" cy="1403985"/>
                      <wp:effectExtent l="0" t="0" r="0" b="127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35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A48B5" w:rsidRDefault="00FA48B5" w:rsidP="00FA48B5"/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2893D81E" id="Text Box 4" o:spid="_x0000_s1030" type="#_x0000_t202" style="position:absolute;margin-left:98.85pt;margin-top:27.45pt;width:53.65pt;height:110.55pt;z-index:251654144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" filled="f" stroked="f">
                      <v:textbox style="mso-fit-shape-to-text:t">
                        <w:txbxContent>
                          <w:p w:rsidR="00FA48B5" w:rsidRDefault="00FA48B5" w:rsidP="00FA48B5"/>
                        </w:txbxContent>
                      </v:textbox>
                    </v:shape>
                  </w:pict>
                </mc:Fallback>
              </mc:AlternateContent>
            </w:r>
            <w:r w:rsidR="000643DB">
              <w:rPr>
                <w:rFonts w:ascii="Comic Sans MS" w:hAnsi="Comic Sans MS"/>
              </w:rPr>
              <w:t xml:space="preserve"> </w:t>
            </w:r>
            <w:r w:rsidR="004C512B">
              <w:rPr>
                <w:rFonts w:ascii="Comic Sans MS" w:hAnsi="Comic Sans MS"/>
              </w:rPr>
              <w:t>D.Q.  Graphing from Limits</w:t>
            </w:r>
          </w:p>
          <w:p w:rsidR="004C512B" w:rsidRDefault="004C512B" w:rsidP="004C512B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21451C37" wp14:editId="73583A60">
                      <wp:simplePos x="0" y="0"/>
                      <wp:positionH relativeFrom="column">
                        <wp:posOffset>1646555</wp:posOffset>
                      </wp:positionH>
                      <wp:positionV relativeFrom="paragraph">
                        <wp:posOffset>170815</wp:posOffset>
                      </wp:positionV>
                      <wp:extent cx="381000" cy="678180"/>
                      <wp:effectExtent l="0" t="0" r="0" b="0"/>
                      <wp:wrapNone/>
                      <wp:docPr id="12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1000" cy="6781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A1150" w:rsidRPr="001A1150" w:rsidRDefault="0017626B" w:rsidP="001A1150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 xml:space="preserve">   60   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451C37" id="Text Box 12" o:spid="_x0000_s1031" type="#_x0000_t202" style="position:absolute;margin-left:129.65pt;margin-top:13.45pt;width:30pt;height:53.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" filled="f" stroked="f">
                      <v:textbox>
                        <w:txbxContent>
                          <w:p w:rsidR="001A1150" w:rsidRPr="001A1150" w:rsidRDefault="0055718B" w:rsidP="001A1150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 xml:space="preserve">   60   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proofErr w:type="spellStart"/>
            <w:r>
              <w:rPr>
                <w:rFonts w:ascii="Comic Sans MS" w:hAnsi="Comic Sans MS"/>
              </w:rPr>
              <w:t>Supp</w:t>
            </w:r>
            <w:proofErr w:type="spellEnd"/>
            <w:r>
              <w:rPr>
                <w:rFonts w:ascii="Comic Sans MS" w:hAnsi="Comic Sans MS"/>
              </w:rPr>
              <w:t>: Continuity</w:t>
            </w:r>
          </w:p>
          <w:p w:rsidR="004C512B" w:rsidRDefault="004C512B" w:rsidP="004C51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H.W. (2.5) </w:t>
            </w:r>
          </w:p>
          <w:p w:rsidR="004C512B" w:rsidRDefault="004C512B" w:rsidP="004C51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gs. 127-29</w:t>
            </w:r>
          </w:p>
          <w:p w:rsidR="00720967" w:rsidRPr="000E6E30" w:rsidRDefault="004C512B" w:rsidP="004C51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, 18, 20, 21, 23, 24, 41, 43, 45, &amp; 46</w:t>
            </w:r>
          </w:p>
        </w:tc>
      </w:tr>
      <w:tr w:rsidR="000E6E30" w:rsidTr="00924574">
        <w:tc>
          <w:tcPr>
            <w:tcW w:w="1620" w:type="dxa"/>
          </w:tcPr>
          <w:p w:rsidR="000E6E30" w:rsidRDefault="000E6E30" w:rsidP="000E6E30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Day </w:t>
            </w:r>
            <w:r w:rsidR="0037276C">
              <w:rPr>
                <w:rFonts w:ascii="Comic Sans MS" w:hAnsi="Comic Sans MS"/>
              </w:rPr>
              <w:t>6</w:t>
            </w:r>
          </w:p>
          <w:p w:rsidR="00924574" w:rsidRDefault="00FB788B" w:rsidP="000E6E30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Wednesday</w:t>
            </w:r>
          </w:p>
          <w:p w:rsidR="00FB788B" w:rsidRPr="000E6E30" w:rsidRDefault="00FB788B" w:rsidP="00FB788B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.O8.18</w:t>
            </w:r>
          </w:p>
          <w:p w:rsidR="000E6E30" w:rsidRPr="000E6E30" w:rsidRDefault="000E6E30" w:rsidP="007171F0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6300" w:type="dxa"/>
            <w:gridSpan w:val="2"/>
          </w:tcPr>
          <w:p w:rsidR="00053923" w:rsidRDefault="00053923" w:rsidP="0005392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How do I determine limits at infinity or to infinity?</w:t>
            </w:r>
          </w:p>
          <w:p w:rsidR="00053923" w:rsidRPr="00B3000D" w:rsidRDefault="00053923" w:rsidP="00053923">
            <w:pP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B3000D">
              <w:rPr>
                <w:rFonts w:ascii="Times New Roman" w:eastAsia="Times New Roman" w:hAnsi="Times New Roman" w:cs="Times New Roman"/>
                <w:bCs/>
                <w:color w:val="006BBC"/>
                <w:sz w:val="16"/>
                <w:szCs w:val="16"/>
              </w:rPr>
              <w:t xml:space="preserve"> M.CALC.1.13</w:t>
            </w:r>
            <w:r w:rsidRPr="00B3000D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 xml:space="preserve"> Limits: Infinity</w:t>
            </w:r>
            <w:r w:rsidRPr="00B3000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B3000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 w:rsidRPr="00B3000D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The learner will be able to describe asymptotic behavior in terms of limits involving infinity.</w:t>
            </w:r>
            <w:r w:rsidRPr="00B3000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</w:p>
          <w:p w:rsidR="00053923" w:rsidRPr="00B3000D" w:rsidRDefault="00053923" w:rsidP="00053923">
            <w:pPr>
              <w:framePr w:hSpace="180" w:wrap="around" w:vAnchor="page" w:hAnchor="margin" w:xAlign="center" w:y="616"/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Go over homework, Discussion, &amp; Group Practice</w:t>
            </w:r>
          </w:p>
          <w:p w:rsidR="00053923" w:rsidRDefault="00053923" w:rsidP="00053923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.  </w:t>
            </w:r>
          </w:p>
          <w:p w:rsidR="00FA48B5" w:rsidRDefault="00FA48B5" w:rsidP="00B3000D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</w:p>
          <w:p w:rsidR="004C512B" w:rsidRDefault="004C512B" w:rsidP="00B3000D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</w:p>
          <w:p w:rsidR="004C512B" w:rsidRDefault="004C512B" w:rsidP="00B3000D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</w:p>
          <w:p w:rsidR="004C512B" w:rsidRPr="008A297F" w:rsidRDefault="004C512B" w:rsidP="00B3000D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</w:p>
        </w:tc>
        <w:tc>
          <w:tcPr>
            <w:tcW w:w="3420" w:type="dxa"/>
            <w:gridSpan w:val="2"/>
          </w:tcPr>
          <w:p w:rsidR="00FA48B5" w:rsidRDefault="00053923" w:rsidP="000E6E30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5A74CAE0" wp14:editId="4D97D289">
                      <wp:simplePos x="0" y="0"/>
                      <wp:positionH relativeFrom="column">
                        <wp:posOffset>1489710</wp:posOffset>
                      </wp:positionH>
                      <wp:positionV relativeFrom="paragraph">
                        <wp:posOffset>10795</wp:posOffset>
                      </wp:positionV>
                      <wp:extent cx="681355" cy="1403985"/>
                      <wp:effectExtent l="0" t="0" r="0" b="5715"/>
                      <wp:wrapNone/>
                      <wp:docPr id="14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135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53923" w:rsidRPr="001A1150" w:rsidRDefault="0017626B" w:rsidP="00053923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053923" w:rsidRPr="001A1150" w:rsidRDefault="0017626B" w:rsidP="00053923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7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A74CAE0" id="Text Box 14" o:spid="_x0000_s1033" type="#_x0000_t202" style="position:absolute;margin-left:117.3pt;margin-top:.85pt;width:53.65pt;height:110.55pt;z-index:251658240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" filled="f" stroked="f">
                      <v:textbox style="mso-fit-shape-to-text:t">
                        <w:txbxContent>
                          <w:p w:rsidR="00053923" w:rsidRPr="001A1150" w:rsidRDefault="00CC1832" w:rsidP="00053923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053923" w:rsidRPr="001A1150" w:rsidRDefault="00CC1832" w:rsidP="00053923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7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731F3">
              <w:rPr>
                <w:rFonts w:ascii="Comic Sans MS" w:hAnsi="Comic Sans MS"/>
              </w:rPr>
              <w:t>D.Q. Limits GNA</w:t>
            </w:r>
          </w:p>
          <w:p w:rsidR="006073D7" w:rsidRDefault="006073D7" w:rsidP="000E6E3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(2.2) Pgs. 96-98</w:t>
            </w:r>
          </w:p>
          <w:p w:rsidR="006073D7" w:rsidRDefault="006073D7" w:rsidP="000E6E3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, 29-34, &amp; 36-37</w:t>
            </w:r>
          </w:p>
          <w:p w:rsidR="006073D7" w:rsidRDefault="00E703A7" w:rsidP="000E6E3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(2.6</w:t>
            </w:r>
            <w:r w:rsidR="006073D7">
              <w:rPr>
                <w:rFonts w:ascii="Comic Sans MS" w:hAnsi="Comic Sans MS"/>
              </w:rPr>
              <w:t>) Pg. 140</w:t>
            </w:r>
          </w:p>
          <w:p w:rsidR="00FA48B5" w:rsidRPr="000E6E30" w:rsidRDefault="006073D7" w:rsidP="0005392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, 4, 5-10</w:t>
            </w:r>
          </w:p>
        </w:tc>
      </w:tr>
      <w:tr w:rsidR="000E6E30" w:rsidTr="00924574">
        <w:tc>
          <w:tcPr>
            <w:tcW w:w="1620" w:type="dxa"/>
          </w:tcPr>
          <w:p w:rsidR="000E6E30" w:rsidRPr="000E6E30" w:rsidRDefault="000E6E30" w:rsidP="000E6E30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Day </w:t>
            </w:r>
            <w:r w:rsidR="0037276C">
              <w:rPr>
                <w:rFonts w:ascii="Comic Sans MS" w:hAnsi="Comic Sans MS"/>
              </w:rPr>
              <w:t>7</w:t>
            </w:r>
          </w:p>
          <w:p w:rsidR="000E6E30" w:rsidRDefault="00924574" w:rsidP="007171F0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</w:t>
            </w:r>
            <w:r w:rsidR="00FB788B">
              <w:rPr>
                <w:rFonts w:ascii="Comic Sans MS" w:hAnsi="Comic Sans MS"/>
              </w:rPr>
              <w:t>hursday</w:t>
            </w:r>
          </w:p>
          <w:p w:rsidR="00FB788B" w:rsidRPr="000E6E30" w:rsidRDefault="00FB788B" w:rsidP="00FB788B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.O9.18</w:t>
            </w:r>
          </w:p>
          <w:p w:rsidR="00924574" w:rsidRPr="000E6E30" w:rsidRDefault="00924574" w:rsidP="007171F0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6300" w:type="dxa"/>
            <w:gridSpan w:val="2"/>
          </w:tcPr>
          <w:p w:rsidR="00720967" w:rsidRDefault="00720967" w:rsidP="00720967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How do I determine limits at infinity or to infinity?</w:t>
            </w:r>
          </w:p>
          <w:p w:rsidR="00720967" w:rsidRPr="00B3000D" w:rsidRDefault="00720967" w:rsidP="00720967">
            <w:pP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B3000D">
              <w:rPr>
                <w:rFonts w:ascii="Times New Roman" w:eastAsia="Times New Roman" w:hAnsi="Times New Roman" w:cs="Times New Roman"/>
                <w:bCs/>
                <w:color w:val="006BBC"/>
                <w:sz w:val="16"/>
                <w:szCs w:val="16"/>
              </w:rPr>
              <w:t xml:space="preserve"> M.CALC.1.13</w:t>
            </w:r>
            <w:r w:rsidRPr="00B3000D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 xml:space="preserve"> Limits: Infinity</w:t>
            </w:r>
            <w:r w:rsidRPr="00B3000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B3000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 w:rsidRPr="00B3000D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The learner will be able to describe asymptotic behavior in terms of limits involving infinity.</w:t>
            </w:r>
            <w:r w:rsidRPr="00B3000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</w:p>
          <w:p w:rsidR="00720967" w:rsidRPr="00B3000D" w:rsidRDefault="00720967" w:rsidP="00720967">
            <w:pPr>
              <w:framePr w:hSpace="180" w:wrap="around" w:vAnchor="page" w:hAnchor="margin" w:xAlign="center" w:y="616"/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Go over homework, Discussion, &amp; Group Practice</w:t>
            </w:r>
          </w:p>
          <w:p w:rsidR="00720967" w:rsidRDefault="00720967" w:rsidP="00720967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.  </w:t>
            </w:r>
          </w:p>
          <w:p w:rsidR="0040644C" w:rsidRDefault="00B3000D" w:rsidP="00720967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</w:t>
            </w:r>
          </w:p>
          <w:p w:rsidR="0040644C" w:rsidRDefault="0040644C" w:rsidP="0040644C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</w:p>
          <w:p w:rsidR="00FA48B5" w:rsidRDefault="00FA48B5" w:rsidP="00B3000D">
            <w:pPr>
              <w:rPr>
                <w:rFonts w:ascii="Comic Sans MS" w:hAnsi="Comic Sans MS"/>
              </w:rPr>
            </w:pPr>
          </w:p>
          <w:p w:rsidR="00F32E50" w:rsidRDefault="00F32E50" w:rsidP="00B3000D">
            <w:pPr>
              <w:rPr>
                <w:rFonts w:ascii="Comic Sans MS" w:hAnsi="Comic Sans MS"/>
              </w:rPr>
            </w:pPr>
          </w:p>
          <w:p w:rsidR="00053923" w:rsidRPr="000E6E30" w:rsidRDefault="00053923" w:rsidP="00B3000D">
            <w:pPr>
              <w:rPr>
                <w:rFonts w:ascii="Comic Sans MS" w:hAnsi="Comic Sans MS"/>
              </w:rPr>
            </w:pPr>
          </w:p>
        </w:tc>
        <w:tc>
          <w:tcPr>
            <w:tcW w:w="3420" w:type="dxa"/>
            <w:gridSpan w:val="2"/>
          </w:tcPr>
          <w:p w:rsidR="00FA48B5" w:rsidRDefault="00F32E50" w:rsidP="000E6E30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7AC56A5" wp14:editId="7984B60E">
                      <wp:simplePos x="0" y="0"/>
                      <wp:positionH relativeFrom="column">
                        <wp:posOffset>1501141</wp:posOffset>
                      </wp:positionH>
                      <wp:positionV relativeFrom="paragraph">
                        <wp:posOffset>108585</wp:posOffset>
                      </wp:positionV>
                      <wp:extent cx="331470" cy="1300480"/>
                      <wp:effectExtent l="0" t="0" r="0" b="0"/>
                      <wp:wrapNone/>
                      <wp:docPr id="15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1470" cy="13004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703A7" w:rsidRPr="004841BA" w:rsidRDefault="0017626B" w:rsidP="00E703A7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 xml:space="preserve">      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4841BA" w:rsidRPr="004841BA" w:rsidRDefault="004841BA" w:rsidP="00E703A7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</w:p>
                                <w:p w:rsidR="00E703A7" w:rsidRPr="001A1150" w:rsidRDefault="0017626B" w:rsidP="00E703A7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6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AC56A5" id="Text Box 15" o:spid="_x0000_s1034" type="#_x0000_t202" style="position:absolute;margin-left:118.2pt;margin-top:8.55pt;width:26.1pt;height:102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" filled="f" stroked="f">
                      <v:textbox>
                        <w:txbxContent>
                          <w:p w:rsidR="00E703A7" w:rsidRPr="004841BA" w:rsidRDefault="0055718B" w:rsidP="00E703A7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 xml:space="preserve">      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4841BA" w:rsidRPr="004841BA" w:rsidRDefault="004841BA" w:rsidP="00E703A7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E703A7" w:rsidRPr="001A1150" w:rsidRDefault="0055718B" w:rsidP="00E703A7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6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proofErr w:type="spellStart"/>
            <w:r w:rsidR="00E703A7">
              <w:rPr>
                <w:rFonts w:ascii="Comic Sans MS" w:hAnsi="Comic Sans MS"/>
              </w:rPr>
              <w:t>Supp</w:t>
            </w:r>
            <w:proofErr w:type="spellEnd"/>
            <w:r w:rsidR="00E703A7">
              <w:rPr>
                <w:rFonts w:ascii="Comic Sans MS" w:hAnsi="Comic Sans MS"/>
              </w:rPr>
              <w:t xml:space="preserve">:  Graphs from </w:t>
            </w:r>
          </w:p>
          <w:p w:rsidR="00E703A7" w:rsidRDefault="00E703A7" w:rsidP="000E6E3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Conditions</w:t>
            </w:r>
          </w:p>
          <w:p w:rsidR="00FA48B5" w:rsidRDefault="006073D7" w:rsidP="000E6E3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H.W. </w:t>
            </w:r>
            <w:r w:rsidR="00E703A7">
              <w:rPr>
                <w:rFonts w:ascii="Comic Sans MS" w:hAnsi="Comic Sans MS"/>
              </w:rPr>
              <w:t xml:space="preserve">(2.6) </w:t>
            </w:r>
            <w:r>
              <w:rPr>
                <w:rFonts w:ascii="Comic Sans MS" w:hAnsi="Comic Sans MS"/>
              </w:rPr>
              <w:t>Pg. 141</w:t>
            </w:r>
          </w:p>
          <w:p w:rsidR="00E703A7" w:rsidRDefault="00E703A7" w:rsidP="000E6E3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5-24, 29, 31, 32, 35, 36, &amp; 38</w:t>
            </w:r>
          </w:p>
          <w:p w:rsidR="006073D7" w:rsidRPr="000E6E30" w:rsidRDefault="004841BA" w:rsidP="000E6E3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D.Q:  Limits at Infinity</w:t>
            </w:r>
          </w:p>
        </w:tc>
      </w:tr>
      <w:tr w:rsidR="000E6E30" w:rsidTr="00924574">
        <w:tc>
          <w:tcPr>
            <w:tcW w:w="1620" w:type="dxa"/>
          </w:tcPr>
          <w:p w:rsidR="000E6E30" w:rsidRPr="000E6E30" w:rsidRDefault="000E6E30" w:rsidP="000E6E30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Day </w:t>
            </w:r>
            <w:r w:rsidR="0037276C">
              <w:rPr>
                <w:rFonts w:ascii="Comic Sans MS" w:hAnsi="Comic Sans MS"/>
              </w:rPr>
              <w:t>8</w:t>
            </w:r>
          </w:p>
          <w:p w:rsidR="000E6E30" w:rsidRDefault="00FB788B" w:rsidP="007171F0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Friday</w:t>
            </w:r>
          </w:p>
          <w:p w:rsidR="00FB788B" w:rsidRPr="000E6E30" w:rsidRDefault="00FB788B" w:rsidP="00FB788B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.1O.18</w:t>
            </w:r>
          </w:p>
          <w:p w:rsidR="00924574" w:rsidRPr="000E6E30" w:rsidRDefault="00924574" w:rsidP="007171F0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6300" w:type="dxa"/>
            <w:gridSpan w:val="2"/>
          </w:tcPr>
          <w:p w:rsidR="004C512B" w:rsidRDefault="004C512B" w:rsidP="004C51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What are the special </w:t>
            </w:r>
            <w:proofErr w:type="gramStart"/>
            <w:r>
              <w:rPr>
                <w:rFonts w:ascii="Comic Sans MS" w:hAnsi="Comic Sans MS"/>
              </w:rPr>
              <w:t>trig.</w:t>
            </w:r>
            <w:proofErr w:type="gramEnd"/>
            <w:r>
              <w:rPr>
                <w:rFonts w:ascii="Comic Sans MS" w:hAnsi="Comic Sans MS"/>
              </w:rPr>
              <w:t xml:space="preserve"> </w:t>
            </w:r>
            <w:proofErr w:type="gramStart"/>
            <w:r>
              <w:rPr>
                <w:rFonts w:ascii="Comic Sans MS" w:hAnsi="Comic Sans MS"/>
              </w:rPr>
              <w:t>limits</w:t>
            </w:r>
            <w:proofErr w:type="gramEnd"/>
            <w:r>
              <w:rPr>
                <w:rFonts w:ascii="Comic Sans MS" w:hAnsi="Comic Sans MS"/>
              </w:rPr>
              <w:t>?  What is the intermediate value theorem?</w:t>
            </w:r>
          </w:p>
          <w:p w:rsidR="004C512B" w:rsidRPr="00B3000D" w:rsidRDefault="004C512B" w:rsidP="004C512B">
            <w:pP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B3000D">
              <w:rPr>
                <w:rFonts w:ascii="Times New Roman" w:eastAsia="Times New Roman" w:hAnsi="Times New Roman" w:cs="Times New Roman"/>
                <w:bCs/>
                <w:color w:val="006BBC"/>
                <w:sz w:val="16"/>
                <w:szCs w:val="16"/>
              </w:rPr>
              <w:t xml:space="preserve"> </w:t>
            </w:r>
            <w:r w:rsidRPr="00D40273">
              <w:rPr>
                <w:bCs/>
                <w:color w:val="006BBC"/>
                <w:sz w:val="16"/>
                <w:szCs w:val="16"/>
              </w:rPr>
              <w:t>M.CALC.1.1</w:t>
            </w:r>
            <w:r w:rsidRPr="00D71E35">
              <w:rPr>
                <w:bCs/>
                <w:color w:val="000000"/>
                <w:sz w:val="16"/>
                <w:szCs w:val="16"/>
              </w:rPr>
              <w:t xml:space="preserve"> Limits: Evaluate</w:t>
            </w:r>
            <w:r w:rsidRPr="00D71E35">
              <w:rPr>
                <w:color w:val="000000"/>
                <w:sz w:val="16"/>
                <w:szCs w:val="16"/>
              </w:rPr>
              <w:t xml:space="preserve"> </w:t>
            </w:r>
            <w:r w:rsidRPr="00D71E35">
              <w:rPr>
                <w:color w:val="000000"/>
                <w:sz w:val="16"/>
                <w:szCs w:val="16"/>
              </w:rPr>
              <w:br/>
            </w:r>
            <w:r w:rsidRPr="00D71E35">
              <w:rPr>
                <w:bCs/>
                <w:color w:val="000000"/>
                <w:sz w:val="16"/>
                <w:szCs w:val="16"/>
              </w:rPr>
              <w:t>The learner will be able to evaluate the limits of a function algebraically and apply the properties of limits, including one-sided limits.</w:t>
            </w:r>
          </w:p>
          <w:p w:rsidR="004C512B" w:rsidRPr="00B3000D" w:rsidRDefault="004C512B" w:rsidP="004C512B">
            <w:pPr>
              <w:framePr w:hSpace="180" w:wrap="around" w:vAnchor="page" w:hAnchor="margin" w:xAlign="center" w:y="616"/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Go over homework, Discussion, &amp; Group Practice</w:t>
            </w:r>
          </w:p>
          <w:p w:rsidR="004C512B" w:rsidRPr="000E6E30" w:rsidRDefault="004C512B" w:rsidP="004C512B">
            <w:pPr>
              <w:rPr>
                <w:rFonts w:ascii="Comic Sans MS" w:hAnsi="Comic Sans MS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.   </w:t>
            </w:r>
          </w:p>
          <w:p w:rsidR="00F32E50" w:rsidRDefault="00F32E50" w:rsidP="00F32E50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</w:t>
            </w:r>
          </w:p>
          <w:p w:rsidR="00787BE8" w:rsidRPr="008A297F" w:rsidRDefault="00787BE8" w:rsidP="0040644C">
            <w:pPr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</w:p>
        </w:tc>
        <w:tc>
          <w:tcPr>
            <w:tcW w:w="3420" w:type="dxa"/>
            <w:gridSpan w:val="2"/>
          </w:tcPr>
          <w:p w:rsidR="004C512B" w:rsidRDefault="004C512B" w:rsidP="004C512B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34E21142" wp14:editId="5FBCDC48">
                      <wp:simplePos x="0" y="0"/>
                      <wp:positionH relativeFrom="column">
                        <wp:posOffset>1704975</wp:posOffset>
                      </wp:positionH>
                      <wp:positionV relativeFrom="paragraph">
                        <wp:posOffset>46355</wp:posOffset>
                      </wp:positionV>
                      <wp:extent cx="384810" cy="1647825"/>
                      <wp:effectExtent l="0" t="0" r="0" b="0"/>
                      <wp:wrapNone/>
                      <wp:docPr id="10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4810" cy="16478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C512B" w:rsidRPr="00383D91" w:rsidRDefault="0017626B" w:rsidP="004C512B">
                                  <w:pPr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18"/>
                                              <w:szCs w:val="18"/>
                                            </w:rPr>
                                            <m:t>N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4C512B" w:rsidRPr="00383D91" w:rsidRDefault="0017626B" w:rsidP="004C512B">
                                  <w:pPr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 xml:space="preserve">   16  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4C512B" w:rsidRPr="00383D91" w:rsidRDefault="0017626B" w:rsidP="004C512B">
                                  <w:pPr>
                                    <w:rPr>
                                      <w:rFonts w:eastAsiaTheme="minorEastAsia"/>
                                      <w:sz w:val="18"/>
                                      <w:szCs w:val="1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  <w:sz w:val="18"/>
                                              <w:szCs w:val="18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E21142" id="Text Box 10" o:spid="_x0000_s1035" type="#_x0000_t202" style="position:absolute;margin-left:134.25pt;margin-top:3.65pt;width:30.3pt;height:129.7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" filled="f" stroked="f">
                      <v:textbox>
                        <w:txbxContent>
                          <w:p w:rsidR="004C512B" w:rsidRPr="00383D91" w:rsidRDefault="004C512B" w:rsidP="004C512B">
                            <w:pPr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18"/>
                                        <w:szCs w:val="18"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18"/>
                                        <w:szCs w:val="18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4C512B" w:rsidRPr="00383D91" w:rsidRDefault="004C512B" w:rsidP="004C512B">
                            <w:pPr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18"/>
                                        <w:szCs w:val="18"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  <w:sz w:val="18"/>
                                        <w:szCs w:val="18"/>
                                      </w:rPr>
                                      <m:t xml:space="preserve">   16  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4C512B" w:rsidRPr="00383D91" w:rsidRDefault="004C512B" w:rsidP="004C512B">
                            <w:pPr>
                              <w:rPr>
                                <w:rFonts w:eastAsiaTheme="minorEastAsia"/>
                                <w:sz w:val="18"/>
                                <w:szCs w:val="1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  <w:sz w:val="18"/>
                                        <w:szCs w:val="18"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  <w:sz w:val="18"/>
                                        <w:szCs w:val="18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proofErr w:type="spellStart"/>
            <w:r>
              <w:rPr>
                <w:rFonts w:ascii="Comic Sans MS" w:hAnsi="Comic Sans MS"/>
              </w:rPr>
              <w:t>Supp</w:t>
            </w:r>
            <w:proofErr w:type="spellEnd"/>
            <w:r>
              <w:rPr>
                <w:rFonts w:ascii="Comic Sans MS" w:hAnsi="Comic Sans MS"/>
              </w:rPr>
              <w:t>:  Trig. Limits &amp; IVT</w:t>
            </w:r>
          </w:p>
          <w:p w:rsidR="004C512B" w:rsidRDefault="004C512B" w:rsidP="004C51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H.W. (2.5)</w:t>
            </w: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w:t xml:space="preserve"> </w:t>
            </w:r>
          </w:p>
          <w:p w:rsidR="004C512B" w:rsidRDefault="004C512B" w:rsidP="004C51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g. 129</w:t>
            </w:r>
          </w:p>
          <w:p w:rsidR="004C512B" w:rsidRDefault="004C512B" w:rsidP="004C51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9-52</w:t>
            </w:r>
          </w:p>
          <w:p w:rsidR="00FA48B5" w:rsidRPr="000E6E30" w:rsidRDefault="00FA48B5" w:rsidP="000E6E30">
            <w:pPr>
              <w:rPr>
                <w:rFonts w:ascii="Comic Sans MS" w:hAnsi="Comic Sans MS"/>
              </w:rPr>
            </w:pPr>
          </w:p>
        </w:tc>
      </w:tr>
      <w:tr w:rsidR="004C512B" w:rsidTr="00924574">
        <w:tc>
          <w:tcPr>
            <w:tcW w:w="1620" w:type="dxa"/>
          </w:tcPr>
          <w:p w:rsidR="004C512B" w:rsidRPr="000E6E30" w:rsidRDefault="004C512B" w:rsidP="004C512B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Day </w:t>
            </w:r>
            <w:r>
              <w:rPr>
                <w:rFonts w:ascii="Comic Sans MS" w:hAnsi="Comic Sans MS"/>
              </w:rPr>
              <w:t>9</w:t>
            </w:r>
          </w:p>
          <w:p w:rsidR="004C512B" w:rsidRDefault="00FB788B" w:rsidP="004C512B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onday</w:t>
            </w:r>
          </w:p>
          <w:p w:rsidR="00FB788B" w:rsidRPr="000E6E30" w:rsidRDefault="00FB788B" w:rsidP="00FB788B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.13.18</w:t>
            </w:r>
          </w:p>
          <w:p w:rsidR="00924574" w:rsidRPr="000E6E30" w:rsidRDefault="00924574" w:rsidP="004C512B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6300" w:type="dxa"/>
            <w:gridSpan w:val="2"/>
          </w:tcPr>
          <w:p w:rsidR="004C512B" w:rsidRDefault="004C512B" w:rsidP="004C512B">
            <w:pPr>
              <w:rPr>
                <w:rFonts w:ascii="Comic Sans MS" w:hAnsi="Comic Sans MS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</w:t>
            </w:r>
            <w:r>
              <w:rPr>
                <w:rFonts w:ascii="Comic Sans MS" w:hAnsi="Comic Sans MS"/>
              </w:rPr>
              <w:t>How do you approximate instant rate of change?</w:t>
            </w:r>
          </w:p>
          <w:p w:rsidR="004C512B" w:rsidRPr="00B3000D" w:rsidRDefault="004C512B" w:rsidP="004C512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B3000D">
              <w:rPr>
                <w:rFonts w:ascii="Times New Roman" w:eastAsia="Times New Roman" w:hAnsi="Times New Roman" w:cs="Times New Roman"/>
                <w:bCs/>
                <w:color w:val="006BBC"/>
                <w:sz w:val="16"/>
                <w:szCs w:val="16"/>
              </w:rPr>
              <w:t xml:space="preserve"> </w:t>
            </w:r>
            <w:r w:rsidRPr="008A297F">
              <w:rPr>
                <w:rFonts w:ascii="Times New Roman" w:eastAsia="Times New Roman" w:hAnsi="Times New Roman" w:cs="Times New Roman"/>
                <w:bCs/>
                <w:color w:val="31849B" w:themeColor="accent5" w:themeShade="BF"/>
                <w:sz w:val="16"/>
                <w:szCs w:val="16"/>
              </w:rPr>
              <w:t xml:space="preserve">M.CALC.1.2 </w:t>
            </w:r>
            <w:r w:rsidRPr="008A297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Derivatives: Define</w:t>
            </w:r>
            <w:r w:rsidRPr="008A297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8A297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 w:rsidRPr="008A297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 xml:space="preserve">The learner will be able to approximate the rate of change at a point, given the graph of a function or a table of values. </w:t>
            </w:r>
            <w:proofErr w:type="gramStart"/>
            <w:r w:rsidRPr="008A297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define</w:t>
            </w:r>
            <w:proofErr w:type="gramEnd"/>
            <w:r w:rsidRPr="008A297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 xml:space="preserve"> the derivative of a function in various ways. The limit of the difference quotient. The slope of the tangent line at a point. Instantaneous rate of change. The limit of the average rate of change.</w:t>
            </w:r>
            <w:r w:rsidRPr="003D7D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4C512B" w:rsidRPr="00B3000D" w:rsidRDefault="004C512B" w:rsidP="004C512B">
            <w:pPr>
              <w:framePr w:hSpace="180" w:wrap="around" w:vAnchor="page" w:hAnchor="margin" w:xAlign="center" w:y="616"/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Go over homework, Discussion, &amp; Group Practice</w:t>
            </w:r>
          </w:p>
          <w:p w:rsidR="004C512B" w:rsidRPr="000E6E30" w:rsidRDefault="004C512B" w:rsidP="004C512B">
            <w:pPr>
              <w:rPr>
                <w:rFonts w:ascii="Comic Sans MS" w:hAnsi="Comic Sans MS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.  </w:t>
            </w:r>
          </w:p>
        </w:tc>
        <w:tc>
          <w:tcPr>
            <w:tcW w:w="3420" w:type="dxa"/>
            <w:gridSpan w:val="2"/>
          </w:tcPr>
          <w:p w:rsidR="004C512B" w:rsidRDefault="004C512B" w:rsidP="004C512B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6B8570DF" wp14:editId="7947FFF0">
                      <wp:simplePos x="0" y="0"/>
                      <wp:positionH relativeFrom="column">
                        <wp:posOffset>1608455</wp:posOffset>
                      </wp:positionH>
                      <wp:positionV relativeFrom="paragraph">
                        <wp:posOffset>110490</wp:posOffset>
                      </wp:positionV>
                      <wp:extent cx="384810" cy="1647825"/>
                      <wp:effectExtent l="0" t="0" r="0" b="0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4810" cy="16478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C512B" w:rsidRPr="009C6066" w:rsidRDefault="0017626B" w:rsidP="009C6066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4C512B" w:rsidRPr="001A1150" w:rsidRDefault="0017626B" w:rsidP="009C6066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 xml:space="preserve">   7  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4C512B" w:rsidRPr="001A1150" w:rsidRDefault="0017626B" w:rsidP="009C6066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0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8570DF" id="Text Box 6" o:spid="_x0000_s1036" type="#_x0000_t202" style="position:absolute;margin-left:126.65pt;margin-top:8.7pt;width:30.3pt;height:129.7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" filled="f" stroked="f">
                      <v:textbox>
                        <w:txbxContent>
                          <w:p w:rsidR="004C512B" w:rsidRPr="009C6066" w:rsidRDefault="004C512B" w:rsidP="009C6066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4C512B" w:rsidRPr="001A1150" w:rsidRDefault="004C512B" w:rsidP="009C6066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 xml:space="preserve">   7  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4C512B" w:rsidRPr="001A1150" w:rsidRDefault="004C512B" w:rsidP="009C6066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omic Sans MS" w:hAnsi="Comic Sans MS"/>
              </w:rPr>
              <w:t>D.Q.  Continuity</w:t>
            </w:r>
          </w:p>
          <w:p w:rsidR="004C512B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4C512B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t>Supp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>:  Rate of Change</w:t>
            </w:r>
          </w:p>
          <w:p w:rsidR="004C512B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4C512B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H.W.  (2.7)</w:t>
            </w:r>
          </w:p>
          <w:p w:rsidR="004C512B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Pgs. 151-152</w:t>
            </w:r>
          </w:p>
          <w:p w:rsidR="004C512B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42, 43, 49, &amp; 50</w:t>
            </w:r>
          </w:p>
          <w:p w:rsidR="004C512B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H.W.  (2.8)</w:t>
            </w:r>
          </w:p>
          <w:p w:rsidR="004C512B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Pgs. 162-164</w:t>
            </w:r>
          </w:p>
          <w:p w:rsidR="004C512B" w:rsidRPr="009C6066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1 &amp; 35</w:t>
            </w:r>
          </w:p>
        </w:tc>
      </w:tr>
      <w:tr w:rsidR="004C512B" w:rsidTr="00924574">
        <w:tc>
          <w:tcPr>
            <w:tcW w:w="1620" w:type="dxa"/>
          </w:tcPr>
          <w:p w:rsidR="004C512B" w:rsidRPr="000E6E30" w:rsidRDefault="004C512B" w:rsidP="004C512B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Day </w:t>
            </w:r>
            <w:r>
              <w:rPr>
                <w:rFonts w:ascii="Comic Sans MS" w:hAnsi="Comic Sans MS"/>
              </w:rPr>
              <w:t>10</w:t>
            </w:r>
          </w:p>
          <w:p w:rsidR="004C512B" w:rsidRDefault="00FB788B" w:rsidP="004C512B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uesday</w:t>
            </w:r>
          </w:p>
          <w:p w:rsidR="00FB788B" w:rsidRPr="000E6E30" w:rsidRDefault="00FB788B" w:rsidP="00FB788B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.14.18</w:t>
            </w:r>
          </w:p>
          <w:p w:rsidR="00924574" w:rsidRPr="000E6E30" w:rsidRDefault="00924574" w:rsidP="004C512B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6300" w:type="dxa"/>
            <w:gridSpan w:val="2"/>
          </w:tcPr>
          <w:p w:rsidR="004C512B" w:rsidRDefault="004C512B" w:rsidP="004C51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How do you approximate a derivative from a graph of a function?</w:t>
            </w:r>
          </w:p>
          <w:p w:rsidR="004C512B" w:rsidRPr="00B3000D" w:rsidRDefault="004C512B" w:rsidP="004C512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B3000D">
              <w:rPr>
                <w:rFonts w:ascii="Times New Roman" w:eastAsia="Times New Roman" w:hAnsi="Times New Roman" w:cs="Times New Roman"/>
                <w:bCs/>
                <w:color w:val="006BBC"/>
                <w:sz w:val="16"/>
                <w:szCs w:val="16"/>
              </w:rPr>
              <w:t xml:space="preserve"> </w:t>
            </w:r>
            <w:r w:rsidRPr="008A297F">
              <w:rPr>
                <w:rFonts w:ascii="Times New Roman" w:eastAsia="Times New Roman" w:hAnsi="Times New Roman" w:cs="Times New Roman"/>
                <w:bCs/>
                <w:color w:val="31849B" w:themeColor="accent5" w:themeShade="BF"/>
                <w:sz w:val="16"/>
                <w:szCs w:val="16"/>
              </w:rPr>
              <w:t xml:space="preserve">M.CALC.1.2 </w:t>
            </w:r>
            <w:r w:rsidRPr="008A297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Derivatives: Define</w:t>
            </w:r>
            <w:r w:rsidRPr="008A297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8A297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 w:rsidRPr="008A297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 xml:space="preserve">The learner will be able to approximate the rate of change at a point, given the graph of a function or a table of values. </w:t>
            </w:r>
            <w:proofErr w:type="gramStart"/>
            <w:r w:rsidRPr="008A297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define</w:t>
            </w:r>
            <w:proofErr w:type="gramEnd"/>
            <w:r w:rsidRPr="008A297F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 xml:space="preserve"> the derivative of a function in various ways. The limit of the difference quotient. The slope of the tangent line at a point. Instantaneous rate of change. The limit of the average rate of change.</w:t>
            </w:r>
            <w:r w:rsidRPr="003D7D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4C512B" w:rsidRPr="00B3000D" w:rsidRDefault="004C512B" w:rsidP="004C512B">
            <w:pPr>
              <w:framePr w:hSpace="180" w:wrap="around" w:vAnchor="page" w:hAnchor="margin" w:xAlign="center" w:y="616"/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Go over homework, Discussion, &amp; Group Practice</w:t>
            </w:r>
          </w:p>
          <w:p w:rsidR="004C512B" w:rsidRPr="000E6E30" w:rsidRDefault="004C512B" w:rsidP="004C512B">
            <w:pPr>
              <w:rPr>
                <w:rFonts w:ascii="Comic Sans MS" w:hAnsi="Comic Sans MS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.  </w:t>
            </w:r>
          </w:p>
        </w:tc>
        <w:tc>
          <w:tcPr>
            <w:tcW w:w="3420" w:type="dxa"/>
            <w:gridSpan w:val="2"/>
          </w:tcPr>
          <w:p w:rsidR="004C512B" w:rsidRDefault="004C512B" w:rsidP="004C512B">
            <w:pPr>
              <w:rPr>
                <w:rFonts w:ascii="Comic Sans MS" w:hAnsi="Comic Sans MS"/>
              </w:rPr>
            </w:pPr>
            <w:r w:rsidRPr="00787BE8">
              <w:rPr>
                <w:rFonts w:ascii="Comic Sans MS" w:eastAsia="Times New Roman" w:hAnsi="Comic Sans MS" w:cs="Times New Roman"/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46B6BBE3" wp14:editId="6B52C74F">
                      <wp:simplePos x="0" y="0"/>
                      <wp:positionH relativeFrom="column">
                        <wp:posOffset>1565275</wp:posOffset>
                      </wp:positionH>
                      <wp:positionV relativeFrom="paragraph">
                        <wp:posOffset>101600</wp:posOffset>
                      </wp:positionV>
                      <wp:extent cx="365760" cy="1434465"/>
                      <wp:effectExtent l="0" t="0" r="0" b="0"/>
                      <wp:wrapNone/>
                      <wp:docPr id="16" name="Text Box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5760" cy="14344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C512B" w:rsidRPr="009C6066" w:rsidRDefault="0017626B" w:rsidP="00437E87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N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4C512B" w:rsidRPr="001A1150" w:rsidRDefault="0017626B" w:rsidP="00437E87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 xml:space="preserve">     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4C512B" w:rsidRPr="001A1150" w:rsidRDefault="0017626B" w:rsidP="00437E87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10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6BBE3" id="Text Box 16" o:spid="_x0000_s1037" type="#_x0000_t202" style="position:absolute;margin-left:123.25pt;margin-top:8pt;width:28.8pt;height:112.9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" filled="f" stroked="f">
                      <v:textbox>
                        <w:txbxContent>
                          <w:p w:rsidR="004C512B" w:rsidRPr="009C6066" w:rsidRDefault="004C512B" w:rsidP="00437E87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4C512B" w:rsidRPr="001A1150" w:rsidRDefault="004C512B" w:rsidP="00437E87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 xml:space="preserve">     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4C512B" w:rsidRPr="001A1150" w:rsidRDefault="004C512B" w:rsidP="00437E87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/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10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omic Sans MS" w:hAnsi="Comic Sans MS"/>
              </w:rPr>
              <w:t>D.Q.  IVT</w:t>
            </w:r>
          </w:p>
          <w:p w:rsidR="004C512B" w:rsidRDefault="004C512B" w:rsidP="004C512B">
            <w:pPr>
              <w:rPr>
                <w:rFonts w:ascii="Comic Sans MS" w:hAnsi="Comic Sans MS"/>
              </w:rPr>
            </w:pPr>
          </w:p>
          <w:p w:rsidR="004C512B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  <w:proofErr w:type="spellStart"/>
            <w:r>
              <w:rPr>
                <w:rFonts w:ascii="Comic Sans MS" w:hAnsi="Comic Sans MS"/>
                <w:sz w:val="20"/>
                <w:szCs w:val="20"/>
              </w:rPr>
              <w:t>Supp</w:t>
            </w:r>
            <w:proofErr w:type="spellEnd"/>
            <w:r>
              <w:rPr>
                <w:rFonts w:ascii="Comic Sans MS" w:hAnsi="Comic Sans MS"/>
                <w:sz w:val="20"/>
                <w:szCs w:val="20"/>
              </w:rPr>
              <w:t>:  Rate of Change</w:t>
            </w:r>
          </w:p>
          <w:p w:rsidR="004C512B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4C512B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H.W.  (2.7)</w:t>
            </w:r>
          </w:p>
          <w:p w:rsidR="004C512B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Pgs. 151-152</w:t>
            </w:r>
          </w:p>
          <w:p w:rsidR="004C512B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17</w:t>
            </w:r>
          </w:p>
          <w:p w:rsidR="004C512B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H.W.  (2.8)</w:t>
            </w:r>
          </w:p>
          <w:p w:rsidR="004C512B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Pgs. 162-164</w:t>
            </w:r>
          </w:p>
          <w:p w:rsidR="004C512B" w:rsidRPr="009C6066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3, 4, 6, 8-10, 37-40</w:t>
            </w:r>
          </w:p>
        </w:tc>
      </w:tr>
      <w:tr w:rsidR="004C512B" w:rsidTr="00924574">
        <w:tc>
          <w:tcPr>
            <w:tcW w:w="1620" w:type="dxa"/>
          </w:tcPr>
          <w:p w:rsidR="004C512B" w:rsidRPr="000E6E30" w:rsidRDefault="004C512B" w:rsidP="004C512B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Day </w:t>
            </w:r>
            <w:r>
              <w:rPr>
                <w:rFonts w:ascii="Comic Sans MS" w:hAnsi="Comic Sans MS"/>
              </w:rPr>
              <w:t>11</w:t>
            </w:r>
          </w:p>
          <w:p w:rsidR="004C512B" w:rsidRDefault="00FB788B" w:rsidP="004C512B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Wednesday</w:t>
            </w:r>
          </w:p>
          <w:p w:rsidR="00FB788B" w:rsidRPr="000E6E30" w:rsidRDefault="00FB788B" w:rsidP="00FB788B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.15.18</w:t>
            </w:r>
          </w:p>
          <w:p w:rsidR="00924574" w:rsidRPr="000E6E30" w:rsidRDefault="00924574" w:rsidP="004C512B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6300" w:type="dxa"/>
            <w:gridSpan w:val="2"/>
          </w:tcPr>
          <w:p w:rsidR="004C512B" w:rsidRDefault="004C512B" w:rsidP="004C51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Review Limits, Continuity, &amp; R.O.C:</w:t>
            </w:r>
          </w:p>
          <w:p w:rsidR="004C512B" w:rsidRPr="00B3000D" w:rsidRDefault="004C512B" w:rsidP="004C512B">
            <w:pP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B3000D">
              <w:rPr>
                <w:rFonts w:ascii="Times New Roman" w:eastAsia="Times New Roman" w:hAnsi="Times New Roman" w:cs="Times New Roman"/>
                <w:bCs/>
                <w:color w:val="006BBC"/>
                <w:sz w:val="16"/>
                <w:szCs w:val="16"/>
              </w:rPr>
              <w:t xml:space="preserve"> M.CALC.1.13</w:t>
            </w:r>
            <w:r w:rsidRPr="00B3000D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 xml:space="preserve"> Limits: Infinity</w:t>
            </w:r>
            <w:r w:rsidRPr="00B3000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B3000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 w:rsidRPr="00B3000D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The learner will be able to describe asymptotic behavior in terms of limits involving infinity.</w:t>
            </w:r>
            <w:r w:rsidRPr="00B3000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</w:p>
          <w:p w:rsidR="004C512B" w:rsidRPr="00B3000D" w:rsidRDefault="004C512B" w:rsidP="004C512B">
            <w:pPr>
              <w:framePr w:hSpace="180" w:wrap="around" w:vAnchor="page" w:hAnchor="margin" w:xAlign="center" w:y="616"/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Go over homework, Discussion, &amp; Group Practice</w:t>
            </w:r>
          </w:p>
          <w:p w:rsidR="004C512B" w:rsidRDefault="004C512B" w:rsidP="004C512B">
            <w:pPr>
              <w:rPr>
                <w:rFonts w:ascii="Comic Sans MS" w:hAnsi="Comic Sans MS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.  </w:t>
            </w:r>
          </w:p>
          <w:p w:rsidR="004C512B" w:rsidRPr="000E6E30" w:rsidRDefault="004C512B" w:rsidP="004C512B">
            <w:pPr>
              <w:rPr>
                <w:rFonts w:ascii="Comic Sans MS" w:hAnsi="Comic Sans MS"/>
              </w:rPr>
            </w:pPr>
          </w:p>
        </w:tc>
        <w:tc>
          <w:tcPr>
            <w:tcW w:w="3420" w:type="dxa"/>
            <w:gridSpan w:val="2"/>
          </w:tcPr>
          <w:tbl>
            <w:tblPr>
              <w:tblStyle w:val="TableGrid"/>
              <w:tblW w:w="1143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1430"/>
            </w:tblGrid>
            <w:tr w:rsidR="004C512B" w:rsidRPr="000E6E30" w:rsidTr="004C512B">
              <w:tc>
                <w:tcPr>
                  <w:tcW w:w="3330" w:type="dxa"/>
                </w:tcPr>
                <w:p w:rsidR="004C512B" w:rsidRDefault="004C512B" w:rsidP="004C512B">
                  <w:pPr>
                    <w:rPr>
                      <w:rFonts w:ascii="Comic Sans MS" w:hAnsi="Comic Sans MS"/>
                    </w:rPr>
                  </w:pPr>
                  <w:r w:rsidRPr="00787BE8">
                    <w:rPr>
                      <w:rFonts w:ascii="Comic Sans MS" w:eastAsia="Times New Roman" w:hAnsi="Comic Sans MS" w:cs="Times New Roman"/>
                      <w:noProof/>
                      <w:sz w:val="16"/>
                      <w:szCs w:val="1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09440" behindDoc="0" locked="0" layoutInCell="1" allowOverlap="1" wp14:anchorId="49A9E4CD" wp14:editId="15BB58FA">
                            <wp:simplePos x="0" y="0"/>
                            <wp:positionH relativeFrom="column">
                              <wp:posOffset>1315720</wp:posOffset>
                            </wp:positionH>
                            <wp:positionV relativeFrom="paragraph">
                              <wp:posOffset>130175</wp:posOffset>
                            </wp:positionV>
                            <wp:extent cx="681355" cy="1403985"/>
                            <wp:effectExtent l="0" t="0" r="0" b="0"/>
                            <wp:wrapNone/>
                            <wp:docPr id="17" name="Text Box 1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681355" cy="14039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4C512B" w:rsidRPr="001A1150" w:rsidRDefault="0017626B" w:rsidP="004C512B">
                                        <w:pPr>
                                          <w:rPr>
                                            <w:rFonts w:eastAsiaTheme="minorEastAsia"/>
                                          </w:rPr>
                                        </w:pPr>
                                        <m:oMathPara>
                                          <m:oMath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eastAsiaTheme="minorEastAsia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/>
                                              <m:den>
                                                <m:r>
                                                  <w:rPr>
                                                    <w:rFonts w:ascii="Cambria Math" w:eastAsiaTheme="minorEastAsia" w:hAnsi="Cambria Math"/>
                                                  </w:rPr>
                                                  <m:t xml:space="preserve">  40   </m:t>
                                                </m:r>
                                              </m:den>
                                            </m:f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vert="horz" wrap="none" lIns="91440" tIns="45720" rIns="91440" bIns="45720" anchor="t" anchorCtr="0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2000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49A9E4CD" id="Text Box 17" o:spid="_x0000_s1038" type="#_x0000_t202" style="position:absolute;margin-left:103.6pt;margin-top:10.25pt;width:53.65pt;height:110.55pt;z-index:251709440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" filled="f" stroked="f">
                            <v:textbox style="mso-fit-shape-to-text:t">
                              <w:txbxContent>
                                <w:p w:rsidR="004C512B" w:rsidRPr="001A1150" w:rsidRDefault="004C512B" w:rsidP="004C512B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/>
                                        <m:den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 xml:space="preserve">  40   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ascii="Comic Sans MS" w:hAnsi="Comic Sans MS"/>
                    </w:rPr>
                    <w:t>D.Q. ROC</w:t>
                  </w:r>
                </w:p>
                <w:p w:rsidR="004C512B" w:rsidRDefault="004C512B" w:rsidP="004C512B">
                  <w:pPr>
                    <w:rPr>
                      <w:rFonts w:ascii="Comic Sans MS" w:hAnsi="Comic Sans MS"/>
                    </w:rPr>
                  </w:pPr>
                  <w:r>
                    <w:rPr>
                      <w:rFonts w:ascii="Comic Sans MS" w:hAnsi="Comic Sans MS"/>
                    </w:rPr>
                    <w:t xml:space="preserve"> </w:t>
                  </w:r>
                </w:p>
                <w:p w:rsidR="004C512B" w:rsidRPr="000E6E30" w:rsidRDefault="004C512B" w:rsidP="004C512B">
                  <w:pPr>
                    <w:rPr>
                      <w:rFonts w:ascii="Comic Sans MS" w:hAnsi="Comic Sans MS"/>
                    </w:rPr>
                  </w:pPr>
                  <w:proofErr w:type="spellStart"/>
                  <w:r>
                    <w:rPr>
                      <w:rFonts w:ascii="Comic Sans MS" w:hAnsi="Comic Sans MS"/>
                    </w:rPr>
                    <w:t>Supp</w:t>
                  </w:r>
                  <w:proofErr w:type="spellEnd"/>
                  <w:r>
                    <w:rPr>
                      <w:rFonts w:ascii="Comic Sans MS" w:hAnsi="Comic Sans MS"/>
                    </w:rPr>
                    <w:t>:  Review</w:t>
                  </w:r>
                </w:p>
              </w:tc>
            </w:tr>
            <w:tr w:rsidR="004C512B" w:rsidRPr="000E6E30" w:rsidTr="004C512B">
              <w:tc>
                <w:tcPr>
                  <w:tcW w:w="3330" w:type="dxa"/>
                </w:tcPr>
                <w:p w:rsidR="004C512B" w:rsidRPr="000E6E30" w:rsidRDefault="004C512B" w:rsidP="004C512B">
                  <w:pPr>
                    <w:rPr>
                      <w:rFonts w:ascii="Comic Sans MS" w:hAnsi="Comic Sans MS"/>
                    </w:rPr>
                  </w:pPr>
                </w:p>
              </w:tc>
            </w:tr>
          </w:tbl>
          <w:p w:rsidR="004C512B" w:rsidRPr="009C6066" w:rsidRDefault="004C512B" w:rsidP="004C512B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4C512B" w:rsidTr="00924574">
        <w:trPr>
          <w:trHeight w:val="1413"/>
        </w:trPr>
        <w:tc>
          <w:tcPr>
            <w:tcW w:w="1620" w:type="dxa"/>
          </w:tcPr>
          <w:p w:rsidR="004C512B" w:rsidRPr="000E6E30" w:rsidRDefault="004C512B" w:rsidP="004C512B">
            <w:pPr>
              <w:jc w:val="center"/>
              <w:rPr>
                <w:rFonts w:ascii="Comic Sans MS" w:hAnsi="Comic Sans MS"/>
              </w:rPr>
            </w:pPr>
            <w:r w:rsidRPr="000E6E30">
              <w:rPr>
                <w:rFonts w:ascii="Comic Sans MS" w:hAnsi="Comic Sans MS"/>
              </w:rPr>
              <w:t xml:space="preserve">Day </w:t>
            </w:r>
            <w:r>
              <w:rPr>
                <w:rFonts w:ascii="Comic Sans MS" w:hAnsi="Comic Sans MS"/>
              </w:rPr>
              <w:t>12</w:t>
            </w:r>
          </w:p>
          <w:p w:rsidR="004C512B" w:rsidRDefault="004C512B" w:rsidP="004C512B">
            <w:pPr>
              <w:jc w:val="center"/>
              <w:rPr>
                <w:rFonts w:ascii="Comic Sans MS" w:hAnsi="Comic Sans M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5759AA62" wp14:editId="25EA60DF">
                      <wp:simplePos x="0" y="0"/>
                      <wp:positionH relativeFrom="margin">
                        <wp:posOffset>125730</wp:posOffset>
                      </wp:positionH>
                      <wp:positionV relativeFrom="paragraph">
                        <wp:posOffset>716280</wp:posOffset>
                      </wp:positionV>
                      <wp:extent cx="2880360" cy="681355"/>
                      <wp:effectExtent l="0" t="0" r="0" b="4445"/>
                      <wp:wrapNone/>
                      <wp:docPr id="1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80360" cy="6813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C512B" w:rsidRPr="00FA48B5" w:rsidRDefault="004C512B" w:rsidP="001D75D6">
                                  <w:pPr>
                                    <w:rPr>
                                      <w:rFonts w:ascii="Comic Sans MS" w:hAnsi="Comic Sans MS"/>
                                      <w:sz w:val="44"/>
                                      <w:szCs w:val="44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44"/>
                                      <w:szCs w:val="44"/>
                                    </w:rPr>
                                    <w:t xml:space="preserve"> Notecards:  </w:t>
                                  </w:r>
                                  <w:r w:rsidRPr="00FA48B5">
                                    <w:rPr>
                                      <w:rFonts w:ascii="Comic Sans MS" w:hAnsi="Comic Sans MS"/>
                                      <w:position w:val="-24"/>
                                      <w:sz w:val="44"/>
                                      <w:szCs w:val="44"/>
                                    </w:rPr>
                                    <w:object w:dxaOrig="760" w:dyaOrig="620" w14:anchorId="0758FD2D">
                                      <v:shape id="_x0000_i1030" type="#_x0000_t75" style="width:38pt;height:31pt">
                                        <v:imagedata r:id="rId12" o:title=""/>
                                      </v:shape>
                                      <o:OLEObject Type="Embed" ProgID="Equation.DSMT4" ShapeID="_x0000_i1030" DrawAspect="Content" ObjectID="_1594485114" r:id="rId1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59AA62" id="_x0000_s1039" type="#_x0000_t202" style="position:absolute;left:0;text-align:left;margin-left:9.9pt;margin-top:56.4pt;width:226.8pt;height:53.65pt;z-index:2517196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" stroked="f">
                      <v:textbox>
                        <w:txbxContent>
                          <w:p w:rsidR="004C512B" w:rsidRPr="00FA48B5" w:rsidRDefault="004C512B" w:rsidP="001D75D6">
                            <w:pPr>
                              <w:rPr>
                                <w:rFonts w:ascii="Comic Sans MS" w:hAnsi="Comic Sans MS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44"/>
                                <w:szCs w:val="44"/>
                              </w:rPr>
                              <w:t xml:space="preserve"> Notecards:  </w:t>
                            </w:r>
                            <w:r w:rsidRPr="00FA48B5">
                              <w:rPr>
                                <w:rFonts w:ascii="Comic Sans MS" w:hAnsi="Comic Sans MS"/>
                                <w:position w:val="-24"/>
                                <w:sz w:val="44"/>
                                <w:szCs w:val="44"/>
                              </w:rPr>
                              <w:object w:dxaOrig="760" w:dyaOrig="620" w14:anchorId="0758FD2D">
                                <v:shape id="_x0000_i1246" type="#_x0000_t75" style="width:38pt;height:31pt">
                                  <v:imagedata r:id="rId14" o:title=""/>
                                </v:shape>
                                <o:OLEObject Type="Embed" ProgID="Equation.DSMT4" ShapeID="_x0000_i1246" DrawAspect="Content" ObjectID="_1562937336" r:id="rId15"/>
                              </w:objec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="00924574">
              <w:rPr>
                <w:rFonts w:ascii="Comic Sans MS" w:hAnsi="Comic Sans MS"/>
              </w:rPr>
              <w:t>T</w:t>
            </w:r>
            <w:r w:rsidR="00FB788B">
              <w:rPr>
                <w:rFonts w:ascii="Comic Sans MS" w:hAnsi="Comic Sans MS"/>
              </w:rPr>
              <w:t>hursday</w:t>
            </w:r>
          </w:p>
          <w:p w:rsidR="00FB788B" w:rsidRPr="000E6E30" w:rsidRDefault="00FB788B" w:rsidP="00FB788B">
            <w:pPr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O8.16.18</w:t>
            </w:r>
          </w:p>
          <w:p w:rsidR="00924574" w:rsidRPr="000E6E30" w:rsidRDefault="00924574" w:rsidP="004C512B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6300" w:type="dxa"/>
            <w:gridSpan w:val="2"/>
          </w:tcPr>
          <w:p w:rsidR="004C512B" w:rsidRDefault="004C512B" w:rsidP="004C512B">
            <w:pPr>
              <w:rPr>
                <w:rFonts w:ascii="Comic Sans MS" w:hAnsi="Comic Sans MS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</w:t>
            </w:r>
            <w:r>
              <w:rPr>
                <w:rFonts w:ascii="Comic Sans MS" w:hAnsi="Comic Sans MS"/>
              </w:rPr>
              <w:t>Test:  Limits &amp; Continuity:</w:t>
            </w:r>
          </w:p>
          <w:p w:rsidR="004C512B" w:rsidRPr="00B3000D" w:rsidRDefault="004C512B" w:rsidP="004C512B">
            <w:pP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  <w:u w:val="single"/>
              </w:rPr>
              <w:t>Standard:</w:t>
            </w:r>
            <w:r w:rsidRPr="00B3000D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 </w:t>
            </w:r>
            <w:r w:rsidRPr="00B3000D">
              <w:rPr>
                <w:rFonts w:ascii="Times New Roman" w:eastAsia="Times New Roman" w:hAnsi="Times New Roman" w:cs="Times New Roman"/>
                <w:bCs/>
                <w:color w:val="006BBC"/>
                <w:sz w:val="16"/>
                <w:szCs w:val="16"/>
              </w:rPr>
              <w:t xml:space="preserve"> M.CALC.1.13</w:t>
            </w:r>
            <w:r w:rsidRPr="00B3000D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 xml:space="preserve"> Limits: Infinity</w:t>
            </w:r>
            <w:r w:rsidRPr="00B3000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B3000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br/>
            </w:r>
            <w:r w:rsidRPr="00B3000D">
              <w:rPr>
                <w:rFonts w:ascii="Times New Roman" w:eastAsia="Times New Roman" w:hAnsi="Times New Roman" w:cs="Times New Roman"/>
                <w:bCs/>
                <w:color w:val="000000"/>
                <w:sz w:val="16"/>
                <w:szCs w:val="16"/>
              </w:rPr>
              <w:t>The learner will be able to describe asymptotic behavior in terms of limits involving infinity.</w:t>
            </w:r>
            <w:r w:rsidRPr="00B3000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</w:p>
          <w:p w:rsidR="004C512B" w:rsidRPr="00B3000D" w:rsidRDefault="004C512B" w:rsidP="004C512B">
            <w:pPr>
              <w:framePr w:hSpace="180" w:wrap="around" w:vAnchor="page" w:hAnchor="margin" w:xAlign="center" w:y="616"/>
              <w:rPr>
                <w:rFonts w:ascii="Palatino Linotype" w:eastAsia="Times New Roman" w:hAnsi="Palatino Linotype" w:cs="Times New Roman"/>
                <w:sz w:val="16"/>
                <w:szCs w:val="16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Instruc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Go over homework, Discussion, &amp; Group Practice</w:t>
            </w:r>
          </w:p>
          <w:p w:rsidR="004C512B" w:rsidRPr="000E6E30" w:rsidRDefault="004C512B" w:rsidP="004C512B">
            <w:pPr>
              <w:rPr>
                <w:rFonts w:ascii="Comic Sans MS" w:hAnsi="Comic Sans MS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  <w:u w:val="single"/>
              </w:rPr>
              <w:t>Differentiation:</w:t>
            </w: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Individual pacing/questions.</w:t>
            </w:r>
          </w:p>
          <w:p w:rsidR="004C512B" w:rsidRPr="000E6E30" w:rsidRDefault="004C512B" w:rsidP="004C512B">
            <w:pPr>
              <w:rPr>
                <w:rFonts w:ascii="Comic Sans MS" w:hAnsi="Comic Sans MS"/>
              </w:rPr>
            </w:pPr>
            <w:r w:rsidRPr="00B3000D">
              <w:rPr>
                <w:rFonts w:ascii="Palatino Linotype" w:eastAsia="Times New Roman" w:hAnsi="Palatino Linotype" w:cs="Times New Roman"/>
                <w:sz w:val="16"/>
                <w:szCs w:val="16"/>
              </w:rPr>
              <w:t xml:space="preserve">  </w:t>
            </w:r>
          </w:p>
        </w:tc>
        <w:tc>
          <w:tcPr>
            <w:tcW w:w="3420" w:type="dxa"/>
            <w:gridSpan w:val="2"/>
          </w:tcPr>
          <w:p w:rsidR="004C512B" w:rsidRPr="000E6E30" w:rsidRDefault="004C512B" w:rsidP="004C512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</w:p>
          <w:p w:rsidR="004C512B" w:rsidRPr="000E6E30" w:rsidRDefault="004C512B" w:rsidP="004C512B">
            <w:pPr>
              <w:rPr>
                <w:rFonts w:ascii="Comic Sans MS" w:hAnsi="Comic Sans MS"/>
              </w:rPr>
            </w:pPr>
          </w:p>
        </w:tc>
      </w:tr>
    </w:tbl>
    <w:p w:rsidR="003D0608" w:rsidRDefault="0044412E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884F56C" wp14:editId="4FC82EB6">
                <wp:simplePos x="0" y="0"/>
                <wp:positionH relativeFrom="column">
                  <wp:posOffset>3411855</wp:posOffset>
                </wp:positionH>
                <wp:positionV relativeFrom="paragraph">
                  <wp:posOffset>516890</wp:posOffset>
                </wp:positionV>
                <wp:extent cx="3523615" cy="681355"/>
                <wp:effectExtent l="0" t="0" r="635" b="4445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3615" cy="6813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A48B5" w:rsidRPr="00FA48B5" w:rsidRDefault="00FA48B5">
                            <w:pPr>
                              <w:rPr>
                                <w:rFonts w:ascii="Comic Sans MS" w:hAnsi="Comic Sans MS"/>
                                <w:sz w:val="44"/>
                                <w:szCs w:val="44"/>
                              </w:rPr>
                            </w:pPr>
                            <w:r w:rsidRPr="00FA48B5">
                              <w:rPr>
                                <w:rFonts w:ascii="Comic Sans MS" w:hAnsi="Comic Sans MS"/>
                                <w:sz w:val="44"/>
                                <w:szCs w:val="44"/>
                              </w:rPr>
                              <w:t>Notebook grade</w:t>
                            </w:r>
                            <w:r>
                              <w:rPr>
                                <w:rFonts w:ascii="Comic Sans MS" w:hAnsi="Comic Sans MS"/>
                                <w:sz w:val="44"/>
                                <w:szCs w:val="44"/>
                              </w:rPr>
                              <w:t xml:space="preserve">:  </w:t>
                            </w:r>
                            <w:r w:rsidRPr="00FA48B5">
                              <w:rPr>
                                <w:rFonts w:ascii="Comic Sans MS" w:hAnsi="Comic Sans MS"/>
                                <w:position w:val="-24"/>
                                <w:sz w:val="44"/>
                                <w:szCs w:val="44"/>
                              </w:rPr>
                              <w:object w:dxaOrig="760" w:dyaOrig="620">
                                <v:shape id="_x0000_i1032" type="#_x0000_t75" style="width:38pt;height:31pt">
                                  <v:imagedata r:id="rId12" o:title=""/>
                                </v:shape>
                                <o:OLEObject Type="Embed" ProgID="Equation.DSMT4" ShapeID="_x0000_i1032" DrawAspect="Content" ObjectID="_1594485115" r:id="rId1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84F56C" id="_x0000_s1040" type="#_x0000_t202" style="position:absolute;margin-left:268.65pt;margin-top:40.7pt;width:277.45pt;height:53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" stroked="f">
                <v:textbox>
                  <w:txbxContent>
                    <w:p w:rsidR="00FA48B5" w:rsidRPr="00FA48B5" w:rsidRDefault="00FA48B5">
                      <w:pPr>
                        <w:rPr>
                          <w:rFonts w:ascii="Comic Sans MS" w:hAnsi="Comic Sans MS"/>
                          <w:sz w:val="44"/>
                          <w:szCs w:val="44"/>
                        </w:rPr>
                      </w:pPr>
                      <w:r w:rsidRPr="00FA48B5">
                        <w:rPr>
                          <w:rFonts w:ascii="Comic Sans MS" w:hAnsi="Comic Sans MS"/>
                          <w:sz w:val="44"/>
                          <w:szCs w:val="44"/>
                        </w:rPr>
                        <w:t>Notebook grade</w:t>
                      </w:r>
                      <w:r>
                        <w:rPr>
                          <w:rFonts w:ascii="Comic Sans MS" w:hAnsi="Comic Sans MS"/>
                          <w:sz w:val="44"/>
                          <w:szCs w:val="44"/>
                        </w:rPr>
                        <w:t xml:space="preserve">:  </w:t>
                      </w:r>
                      <w:r w:rsidRPr="00FA48B5">
                        <w:rPr>
                          <w:rFonts w:ascii="Comic Sans MS" w:hAnsi="Comic Sans MS"/>
                          <w:position w:val="-24"/>
                          <w:sz w:val="44"/>
                          <w:szCs w:val="44"/>
                        </w:rPr>
                        <w:object w:dxaOrig="760" w:dyaOrig="620">
                          <v:shape id="_x0000_i1032" type="#_x0000_t75" style="width:38pt;height:31pt">
                            <v:imagedata r:id="rId14" o:title=""/>
                          </v:shape>
                          <o:OLEObject Type="Embed" ProgID="Equation.DSMT4" ShapeID="_x0000_i1032" DrawAspect="Content" ObjectID="_1562937337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sectPr w:rsidR="003D0608" w:rsidSect="00455C8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5C85"/>
    <w:rsid w:val="00013F9C"/>
    <w:rsid w:val="00021A74"/>
    <w:rsid w:val="00021F78"/>
    <w:rsid w:val="000232F9"/>
    <w:rsid w:val="00026592"/>
    <w:rsid w:val="0003267A"/>
    <w:rsid w:val="00032CCB"/>
    <w:rsid w:val="000332B5"/>
    <w:rsid w:val="00035CB6"/>
    <w:rsid w:val="00035EEE"/>
    <w:rsid w:val="0004565D"/>
    <w:rsid w:val="00053923"/>
    <w:rsid w:val="0005501F"/>
    <w:rsid w:val="00056DCB"/>
    <w:rsid w:val="000633ED"/>
    <w:rsid w:val="00063E83"/>
    <w:rsid w:val="00064273"/>
    <w:rsid w:val="000643DB"/>
    <w:rsid w:val="000675CE"/>
    <w:rsid w:val="000752F2"/>
    <w:rsid w:val="00076266"/>
    <w:rsid w:val="000766D2"/>
    <w:rsid w:val="0008121A"/>
    <w:rsid w:val="00094CF2"/>
    <w:rsid w:val="00095FAF"/>
    <w:rsid w:val="000A000D"/>
    <w:rsid w:val="000A2243"/>
    <w:rsid w:val="000A5100"/>
    <w:rsid w:val="000B0181"/>
    <w:rsid w:val="000B6FF6"/>
    <w:rsid w:val="000C131D"/>
    <w:rsid w:val="000C36DB"/>
    <w:rsid w:val="000C4F86"/>
    <w:rsid w:val="000D0FE8"/>
    <w:rsid w:val="000D43AA"/>
    <w:rsid w:val="000D5565"/>
    <w:rsid w:val="000E252F"/>
    <w:rsid w:val="000E3BF9"/>
    <w:rsid w:val="000E4D54"/>
    <w:rsid w:val="000E6E30"/>
    <w:rsid w:val="000E7633"/>
    <w:rsid w:val="000F0517"/>
    <w:rsid w:val="000F14DA"/>
    <w:rsid w:val="000F39EE"/>
    <w:rsid w:val="000F4AA6"/>
    <w:rsid w:val="000F53AE"/>
    <w:rsid w:val="001000EE"/>
    <w:rsid w:val="00106FB8"/>
    <w:rsid w:val="001070F3"/>
    <w:rsid w:val="0010711F"/>
    <w:rsid w:val="00117DD8"/>
    <w:rsid w:val="00124CD8"/>
    <w:rsid w:val="00124EE3"/>
    <w:rsid w:val="001255D0"/>
    <w:rsid w:val="001271AD"/>
    <w:rsid w:val="00130C92"/>
    <w:rsid w:val="001315C1"/>
    <w:rsid w:val="001524B0"/>
    <w:rsid w:val="001569AB"/>
    <w:rsid w:val="00161B0D"/>
    <w:rsid w:val="00162F97"/>
    <w:rsid w:val="0016444E"/>
    <w:rsid w:val="001659E7"/>
    <w:rsid w:val="00166336"/>
    <w:rsid w:val="00171101"/>
    <w:rsid w:val="001713C6"/>
    <w:rsid w:val="001742A9"/>
    <w:rsid w:val="0017626B"/>
    <w:rsid w:val="00176AFC"/>
    <w:rsid w:val="00180AFF"/>
    <w:rsid w:val="0018330D"/>
    <w:rsid w:val="00185007"/>
    <w:rsid w:val="001850A9"/>
    <w:rsid w:val="00195F51"/>
    <w:rsid w:val="001A1150"/>
    <w:rsid w:val="001A5B6D"/>
    <w:rsid w:val="001B1037"/>
    <w:rsid w:val="001B67E1"/>
    <w:rsid w:val="001C5425"/>
    <w:rsid w:val="001D15F7"/>
    <w:rsid w:val="001D2144"/>
    <w:rsid w:val="001D75D6"/>
    <w:rsid w:val="001E43E8"/>
    <w:rsid w:val="001E7696"/>
    <w:rsid w:val="001F3F17"/>
    <w:rsid w:val="001F7AB3"/>
    <w:rsid w:val="002007C1"/>
    <w:rsid w:val="0020449F"/>
    <w:rsid w:val="00207CB6"/>
    <w:rsid w:val="00214091"/>
    <w:rsid w:val="002167FD"/>
    <w:rsid w:val="00217D82"/>
    <w:rsid w:val="0022122E"/>
    <w:rsid w:val="002213A8"/>
    <w:rsid w:val="00223BB6"/>
    <w:rsid w:val="00223C8D"/>
    <w:rsid w:val="00231956"/>
    <w:rsid w:val="00241EDC"/>
    <w:rsid w:val="00243516"/>
    <w:rsid w:val="00244132"/>
    <w:rsid w:val="00244737"/>
    <w:rsid w:val="00247817"/>
    <w:rsid w:val="002537D0"/>
    <w:rsid w:val="00255F70"/>
    <w:rsid w:val="00270AB8"/>
    <w:rsid w:val="00270F8B"/>
    <w:rsid w:val="002808F5"/>
    <w:rsid w:val="00280C7B"/>
    <w:rsid w:val="0028219E"/>
    <w:rsid w:val="00285C51"/>
    <w:rsid w:val="00290851"/>
    <w:rsid w:val="0029785F"/>
    <w:rsid w:val="002A0123"/>
    <w:rsid w:val="002A4378"/>
    <w:rsid w:val="002A6595"/>
    <w:rsid w:val="002A7EE9"/>
    <w:rsid w:val="002B04B4"/>
    <w:rsid w:val="002C206B"/>
    <w:rsid w:val="002C624A"/>
    <w:rsid w:val="002C76A4"/>
    <w:rsid w:val="002C7801"/>
    <w:rsid w:val="002C7826"/>
    <w:rsid w:val="002D30D7"/>
    <w:rsid w:val="002D66F6"/>
    <w:rsid w:val="002D7DF6"/>
    <w:rsid w:val="002E1219"/>
    <w:rsid w:val="002E50D5"/>
    <w:rsid w:val="002E5A5E"/>
    <w:rsid w:val="002F3113"/>
    <w:rsid w:val="002F32B0"/>
    <w:rsid w:val="002F4508"/>
    <w:rsid w:val="003039DF"/>
    <w:rsid w:val="00304EB8"/>
    <w:rsid w:val="003123CE"/>
    <w:rsid w:val="00313346"/>
    <w:rsid w:val="00317D1C"/>
    <w:rsid w:val="003225AC"/>
    <w:rsid w:val="0032633B"/>
    <w:rsid w:val="0034056A"/>
    <w:rsid w:val="00341F31"/>
    <w:rsid w:val="00342D47"/>
    <w:rsid w:val="0034493D"/>
    <w:rsid w:val="00345E33"/>
    <w:rsid w:val="00345FFA"/>
    <w:rsid w:val="003470C7"/>
    <w:rsid w:val="00351AC3"/>
    <w:rsid w:val="003523C6"/>
    <w:rsid w:val="00354848"/>
    <w:rsid w:val="00357BA7"/>
    <w:rsid w:val="0036599F"/>
    <w:rsid w:val="00366921"/>
    <w:rsid w:val="00367B01"/>
    <w:rsid w:val="0037276C"/>
    <w:rsid w:val="00375C28"/>
    <w:rsid w:val="00377DCF"/>
    <w:rsid w:val="00383D91"/>
    <w:rsid w:val="003859E6"/>
    <w:rsid w:val="00385D02"/>
    <w:rsid w:val="003866D7"/>
    <w:rsid w:val="00387DD6"/>
    <w:rsid w:val="00391D6D"/>
    <w:rsid w:val="00396754"/>
    <w:rsid w:val="00397BB2"/>
    <w:rsid w:val="003A20A3"/>
    <w:rsid w:val="003A26C9"/>
    <w:rsid w:val="003A5CCA"/>
    <w:rsid w:val="003A63E1"/>
    <w:rsid w:val="003B1FE8"/>
    <w:rsid w:val="003B6269"/>
    <w:rsid w:val="003C2370"/>
    <w:rsid w:val="003C2BB9"/>
    <w:rsid w:val="003C5612"/>
    <w:rsid w:val="003D0608"/>
    <w:rsid w:val="003D132B"/>
    <w:rsid w:val="003D1490"/>
    <w:rsid w:val="003D5CE6"/>
    <w:rsid w:val="003D67DA"/>
    <w:rsid w:val="003D69E2"/>
    <w:rsid w:val="003E3DE4"/>
    <w:rsid w:val="003E5072"/>
    <w:rsid w:val="003E6380"/>
    <w:rsid w:val="003F3B8B"/>
    <w:rsid w:val="003F62CC"/>
    <w:rsid w:val="004007D9"/>
    <w:rsid w:val="00404C9D"/>
    <w:rsid w:val="0040507F"/>
    <w:rsid w:val="0040644C"/>
    <w:rsid w:val="00410498"/>
    <w:rsid w:val="0041299B"/>
    <w:rsid w:val="00413779"/>
    <w:rsid w:val="00413998"/>
    <w:rsid w:val="00413BB1"/>
    <w:rsid w:val="00414C40"/>
    <w:rsid w:val="00420787"/>
    <w:rsid w:val="004211D6"/>
    <w:rsid w:val="00424CD2"/>
    <w:rsid w:val="00425796"/>
    <w:rsid w:val="00425F86"/>
    <w:rsid w:val="0043194C"/>
    <w:rsid w:val="00437E87"/>
    <w:rsid w:val="004400C7"/>
    <w:rsid w:val="004403A8"/>
    <w:rsid w:val="00440A85"/>
    <w:rsid w:val="00440F00"/>
    <w:rsid w:val="0044412E"/>
    <w:rsid w:val="00444A30"/>
    <w:rsid w:val="00445E2C"/>
    <w:rsid w:val="00446204"/>
    <w:rsid w:val="00447FE4"/>
    <w:rsid w:val="0045014B"/>
    <w:rsid w:val="00450775"/>
    <w:rsid w:val="00451986"/>
    <w:rsid w:val="00452AB9"/>
    <w:rsid w:val="00452DC1"/>
    <w:rsid w:val="00452F06"/>
    <w:rsid w:val="00453293"/>
    <w:rsid w:val="004553ED"/>
    <w:rsid w:val="00455C85"/>
    <w:rsid w:val="00456B24"/>
    <w:rsid w:val="0045719A"/>
    <w:rsid w:val="00461B40"/>
    <w:rsid w:val="0046387C"/>
    <w:rsid w:val="00463D62"/>
    <w:rsid w:val="0046451C"/>
    <w:rsid w:val="00464616"/>
    <w:rsid w:val="004674CE"/>
    <w:rsid w:val="00470612"/>
    <w:rsid w:val="00470798"/>
    <w:rsid w:val="004824F5"/>
    <w:rsid w:val="004826B3"/>
    <w:rsid w:val="0048350D"/>
    <w:rsid w:val="004841BA"/>
    <w:rsid w:val="00484507"/>
    <w:rsid w:val="0048511F"/>
    <w:rsid w:val="00491458"/>
    <w:rsid w:val="004931CE"/>
    <w:rsid w:val="00494C12"/>
    <w:rsid w:val="00496410"/>
    <w:rsid w:val="004A41C7"/>
    <w:rsid w:val="004B1285"/>
    <w:rsid w:val="004B343F"/>
    <w:rsid w:val="004B5A48"/>
    <w:rsid w:val="004B6314"/>
    <w:rsid w:val="004B670F"/>
    <w:rsid w:val="004B7658"/>
    <w:rsid w:val="004C1E00"/>
    <w:rsid w:val="004C4041"/>
    <w:rsid w:val="004C512B"/>
    <w:rsid w:val="004C5454"/>
    <w:rsid w:val="004C57D4"/>
    <w:rsid w:val="004C75DF"/>
    <w:rsid w:val="004C7798"/>
    <w:rsid w:val="004D364B"/>
    <w:rsid w:val="004D5D91"/>
    <w:rsid w:val="004E2E7C"/>
    <w:rsid w:val="004E508F"/>
    <w:rsid w:val="004E6D68"/>
    <w:rsid w:val="004F0C4A"/>
    <w:rsid w:val="004F1E46"/>
    <w:rsid w:val="004F2E10"/>
    <w:rsid w:val="004F363E"/>
    <w:rsid w:val="004F4EEF"/>
    <w:rsid w:val="005005D8"/>
    <w:rsid w:val="005012DA"/>
    <w:rsid w:val="005034A2"/>
    <w:rsid w:val="005054A3"/>
    <w:rsid w:val="00510910"/>
    <w:rsid w:val="00516FC3"/>
    <w:rsid w:val="00526B9E"/>
    <w:rsid w:val="00527550"/>
    <w:rsid w:val="005300C5"/>
    <w:rsid w:val="0053268C"/>
    <w:rsid w:val="005341F0"/>
    <w:rsid w:val="00534454"/>
    <w:rsid w:val="005510CA"/>
    <w:rsid w:val="005539AF"/>
    <w:rsid w:val="0055718B"/>
    <w:rsid w:val="00562303"/>
    <w:rsid w:val="00565482"/>
    <w:rsid w:val="005668AF"/>
    <w:rsid w:val="00573A99"/>
    <w:rsid w:val="00575228"/>
    <w:rsid w:val="00577626"/>
    <w:rsid w:val="00586F45"/>
    <w:rsid w:val="00587DD9"/>
    <w:rsid w:val="005929D4"/>
    <w:rsid w:val="00592E29"/>
    <w:rsid w:val="00596404"/>
    <w:rsid w:val="00596787"/>
    <w:rsid w:val="005A338C"/>
    <w:rsid w:val="005A7674"/>
    <w:rsid w:val="005B1238"/>
    <w:rsid w:val="005B4663"/>
    <w:rsid w:val="005C5899"/>
    <w:rsid w:val="005C67F8"/>
    <w:rsid w:val="005D1D29"/>
    <w:rsid w:val="005D2902"/>
    <w:rsid w:val="005E7757"/>
    <w:rsid w:val="005F0094"/>
    <w:rsid w:val="005F0127"/>
    <w:rsid w:val="005F1347"/>
    <w:rsid w:val="005F4BF0"/>
    <w:rsid w:val="00600644"/>
    <w:rsid w:val="00601C98"/>
    <w:rsid w:val="006073D7"/>
    <w:rsid w:val="00607D64"/>
    <w:rsid w:val="00615973"/>
    <w:rsid w:val="00622DDB"/>
    <w:rsid w:val="0062372C"/>
    <w:rsid w:val="00626A7A"/>
    <w:rsid w:val="00630429"/>
    <w:rsid w:val="00631563"/>
    <w:rsid w:val="00632E41"/>
    <w:rsid w:val="0063366E"/>
    <w:rsid w:val="00633DD1"/>
    <w:rsid w:val="0063503F"/>
    <w:rsid w:val="00635F33"/>
    <w:rsid w:val="006365CB"/>
    <w:rsid w:val="006426F7"/>
    <w:rsid w:val="00643171"/>
    <w:rsid w:val="00645781"/>
    <w:rsid w:val="00645901"/>
    <w:rsid w:val="006475D4"/>
    <w:rsid w:val="00651DD4"/>
    <w:rsid w:val="00660EBC"/>
    <w:rsid w:val="00661C52"/>
    <w:rsid w:val="00663B98"/>
    <w:rsid w:val="006672F1"/>
    <w:rsid w:val="00670CF2"/>
    <w:rsid w:val="00670D22"/>
    <w:rsid w:val="006710C0"/>
    <w:rsid w:val="0067340D"/>
    <w:rsid w:val="006738C6"/>
    <w:rsid w:val="0068068C"/>
    <w:rsid w:val="0068626F"/>
    <w:rsid w:val="00686BF2"/>
    <w:rsid w:val="00693DA7"/>
    <w:rsid w:val="00697C68"/>
    <w:rsid w:val="006A3007"/>
    <w:rsid w:val="006A6B31"/>
    <w:rsid w:val="006A7401"/>
    <w:rsid w:val="006B2587"/>
    <w:rsid w:val="006B4FBA"/>
    <w:rsid w:val="006B6DF3"/>
    <w:rsid w:val="006B7F2E"/>
    <w:rsid w:val="006C07A2"/>
    <w:rsid w:val="006C7C03"/>
    <w:rsid w:val="006D0940"/>
    <w:rsid w:val="006D10F0"/>
    <w:rsid w:val="006D23EC"/>
    <w:rsid w:val="006D52DC"/>
    <w:rsid w:val="006D69FA"/>
    <w:rsid w:val="006E05C5"/>
    <w:rsid w:val="006F02B5"/>
    <w:rsid w:val="006F0318"/>
    <w:rsid w:val="006F1C5D"/>
    <w:rsid w:val="006F1FF1"/>
    <w:rsid w:val="006F5242"/>
    <w:rsid w:val="006F5525"/>
    <w:rsid w:val="006F74B9"/>
    <w:rsid w:val="006F7964"/>
    <w:rsid w:val="00701FC9"/>
    <w:rsid w:val="007035A5"/>
    <w:rsid w:val="0070704E"/>
    <w:rsid w:val="0070788C"/>
    <w:rsid w:val="00707962"/>
    <w:rsid w:val="00712D8D"/>
    <w:rsid w:val="00714038"/>
    <w:rsid w:val="0071409F"/>
    <w:rsid w:val="007158D2"/>
    <w:rsid w:val="007170B6"/>
    <w:rsid w:val="007171F0"/>
    <w:rsid w:val="00720967"/>
    <w:rsid w:val="007231A8"/>
    <w:rsid w:val="00727988"/>
    <w:rsid w:val="00731E34"/>
    <w:rsid w:val="00732AD6"/>
    <w:rsid w:val="00735068"/>
    <w:rsid w:val="00742EDA"/>
    <w:rsid w:val="00742EE7"/>
    <w:rsid w:val="00747693"/>
    <w:rsid w:val="00753B06"/>
    <w:rsid w:val="007544F7"/>
    <w:rsid w:val="00765447"/>
    <w:rsid w:val="007668B2"/>
    <w:rsid w:val="007715EB"/>
    <w:rsid w:val="0077357D"/>
    <w:rsid w:val="00776B96"/>
    <w:rsid w:val="00780B64"/>
    <w:rsid w:val="0078488E"/>
    <w:rsid w:val="007862D8"/>
    <w:rsid w:val="00786CB5"/>
    <w:rsid w:val="00787AEC"/>
    <w:rsid w:val="00787BE8"/>
    <w:rsid w:val="007960B4"/>
    <w:rsid w:val="007963DB"/>
    <w:rsid w:val="007A1691"/>
    <w:rsid w:val="007A28E0"/>
    <w:rsid w:val="007B3CEA"/>
    <w:rsid w:val="007B6A4E"/>
    <w:rsid w:val="007C0AD2"/>
    <w:rsid w:val="007C1F54"/>
    <w:rsid w:val="007C5AE2"/>
    <w:rsid w:val="007C7A01"/>
    <w:rsid w:val="007E001F"/>
    <w:rsid w:val="007E6CF0"/>
    <w:rsid w:val="007F0683"/>
    <w:rsid w:val="007F1A86"/>
    <w:rsid w:val="00800340"/>
    <w:rsid w:val="00800E0C"/>
    <w:rsid w:val="00803C30"/>
    <w:rsid w:val="00803E3D"/>
    <w:rsid w:val="00804343"/>
    <w:rsid w:val="00805B0A"/>
    <w:rsid w:val="00807AD7"/>
    <w:rsid w:val="00811C9B"/>
    <w:rsid w:val="00813666"/>
    <w:rsid w:val="0084385B"/>
    <w:rsid w:val="008451CD"/>
    <w:rsid w:val="00851F26"/>
    <w:rsid w:val="00852C25"/>
    <w:rsid w:val="00852CC0"/>
    <w:rsid w:val="008637EC"/>
    <w:rsid w:val="00865D2B"/>
    <w:rsid w:val="00870190"/>
    <w:rsid w:val="00873624"/>
    <w:rsid w:val="008740E1"/>
    <w:rsid w:val="0087694B"/>
    <w:rsid w:val="00877690"/>
    <w:rsid w:val="00880E21"/>
    <w:rsid w:val="00881280"/>
    <w:rsid w:val="0088132D"/>
    <w:rsid w:val="00883021"/>
    <w:rsid w:val="008839FA"/>
    <w:rsid w:val="00886AAB"/>
    <w:rsid w:val="00890AD5"/>
    <w:rsid w:val="0089252C"/>
    <w:rsid w:val="00892D2B"/>
    <w:rsid w:val="008A297F"/>
    <w:rsid w:val="008A4792"/>
    <w:rsid w:val="008A4BFE"/>
    <w:rsid w:val="008B0BE9"/>
    <w:rsid w:val="008B4A7B"/>
    <w:rsid w:val="008C11BA"/>
    <w:rsid w:val="008C529F"/>
    <w:rsid w:val="008D0FE1"/>
    <w:rsid w:val="008D157D"/>
    <w:rsid w:val="008D189F"/>
    <w:rsid w:val="008D3175"/>
    <w:rsid w:val="008D6987"/>
    <w:rsid w:val="008D7923"/>
    <w:rsid w:val="008E0A03"/>
    <w:rsid w:val="008E5A24"/>
    <w:rsid w:val="008E5AAD"/>
    <w:rsid w:val="008E7AC9"/>
    <w:rsid w:val="008F43B0"/>
    <w:rsid w:val="008F47B4"/>
    <w:rsid w:val="008F7F78"/>
    <w:rsid w:val="0090490F"/>
    <w:rsid w:val="00905AD0"/>
    <w:rsid w:val="00906027"/>
    <w:rsid w:val="00916897"/>
    <w:rsid w:val="00916DED"/>
    <w:rsid w:val="009175ED"/>
    <w:rsid w:val="00921C3C"/>
    <w:rsid w:val="00921D27"/>
    <w:rsid w:val="00922326"/>
    <w:rsid w:val="00922CFA"/>
    <w:rsid w:val="009241CD"/>
    <w:rsid w:val="00924258"/>
    <w:rsid w:val="00924574"/>
    <w:rsid w:val="00933E09"/>
    <w:rsid w:val="00935E65"/>
    <w:rsid w:val="0094019F"/>
    <w:rsid w:val="009433C5"/>
    <w:rsid w:val="0094349C"/>
    <w:rsid w:val="0095445F"/>
    <w:rsid w:val="009553E4"/>
    <w:rsid w:val="00956A7C"/>
    <w:rsid w:val="00957B2C"/>
    <w:rsid w:val="0096035C"/>
    <w:rsid w:val="00961C24"/>
    <w:rsid w:val="00962DFA"/>
    <w:rsid w:val="00964CBB"/>
    <w:rsid w:val="00965457"/>
    <w:rsid w:val="0096560B"/>
    <w:rsid w:val="00972588"/>
    <w:rsid w:val="00977535"/>
    <w:rsid w:val="00980B1F"/>
    <w:rsid w:val="00984784"/>
    <w:rsid w:val="00986CF7"/>
    <w:rsid w:val="0099236B"/>
    <w:rsid w:val="009934F6"/>
    <w:rsid w:val="00993A0A"/>
    <w:rsid w:val="009A2758"/>
    <w:rsid w:val="009A422C"/>
    <w:rsid w:val="009A76F0"/>
    <w:rsid w:val="009C0F3E"/>
    <w:rsid w:val="009C1339"/>
    <w:rsid w:val="009C42A3"/>
    <w:rsid w:val="009C5F3C"/>
    <w:rsid w:val="009C6066"/>
    <w:rsid w:val="009C6FEE"/>
    <w:rsid w:val="009E428C"/>
    <w:rsid w:val="009E6B87"/>
    <w:rsid w:val="009F1735"/>
    <w:rsid w:val="009F1C82"/>
    <w:rsid w:val="009F1F23"/>
    <w:rsid w:val="009F30E9"/>
    <w:rsid w:val="009F3FA4"/>
    <w:rsid w:val="009F501A"/>
    <w:rsid w:val="009F5A9C"/>
    <w:rsid w:val="00A00112"/>
    <w:rsid w:val="00A01C85"/>
    <w:rsid w:val="00A032A7"/>
    <w:rsid w:val="00A04671"/>
    <w:rsid w:val="00A06D29"/>
    <w:rsid w:val="00A10973"/>
    <w:rsid w:val="00A122B3"/>
    <w:rsid w:val="00A17505"/>
    <w:rsid w:val="00A17D87"/>
    <w:rsid w:val="00A212AE"/>
    <w:rsid w:val="00A279C1"/>
    <w:rsid w:val="00A27B48"/>
    <w:rsid w:val="00A3667F"/>
    <w:rsid w:val="00A37A09"/>
    <w:rsid w:val="00A436C0"/>
    <w:rsid w:val="00A440DE"/>
    <w:rsid w:val="00A4522A"/>
    <w:rsid w:val="00A47066"/>
    <w:rsid w:val="00A5291C"/>
    <w:rsid w:val="00A537CF"/>
    <w:rsid w:val="00A56CB5"/>
    <w:rsid w:val="00A61C97"/>
    <w:rsid w:val="00A638CC"/>
    <w:rsid w:val="00A67501"/>
    <w:rsid w:val="00A731F3"/>
    <w:rsid w:val="00A73E9F"/>
    <w:rsid w:val="00A804C3"/>
    <w:rsid w:val="00A80B55"/>
    <w:rsid w:val="00A829FB"/>
    <w:rsid w:val="00A82CE4"/>
    <w:rsid w:val="00A87698"/>
    <w:rsid w:val="00AA157E"/>
    <w:rsid w:val="00AA3517"/>
    <w:rsid w:val="00AA3638"/>
    <w:rsid w:val="00AA3950"/>
    <w:rsid w:val="00AA78A2"/>
    <w:rsid w:val="00AB10D5"/>
    <w:rsid w:val="00AB1AA6"/>
    <w:rsid w:val="00AB340A"/>
    <w:rsid w:val="00AB780C"/>
    <w:rsid w:val="00AC05AE"/>
    <w:rsid w:val="00AD13E0"/>
    <w:rsid w:val="00AD189C"/>
    <w:rsid w:val="00AE1557"/>
    <w:rsid w:val="00AE2F91"/>
    <w:rsid w:val="00AE7847"/>
    <w:rsid w:val="00AF163B"/>
    <w:rsid w:val="00AF4F46"/>
    <w:rsid w:val="00AF5BF4"/>
    <w:rsid w:val="00B00E20"/>
    <w:rsid w:val="00B0556C"/>
    <w:rsid w:val="00B0692F"/>
    <w:rsid w:val="00B069C6"/>
    <w:rsid w:val="00B06C92"/>
    <w:rsid w:val="00B07F15"/>
    <w:rsid w:val="00B125A0"/>
    <w:rsid w:val="00B14852"/>
    <w:rsid w:val="00B1580F"/>
    <w:rsid w:val="00B20491"/>
    <w:rsid w:val="00B236C7"/>
    <w:rsid w:val="00B25C3A"/>
    <w:rsid w:val="00B3000D"/>
    <w:rsid w:val="00B32ABE"/>
    <w:rsid w:val="00B346AD"/>
    <w:rsid w:val="00B36FF3"/>
    <w:rsid w:val="00B40C3D"/>
    <w:rsid w:val="00B41086"/>
    <w:rsid w:val="00B44A52"/>
    <w:rsid w:val="00B46B35"/>
    <w:rsid w:val="00B47CC6"/>
    <w:rsid w:val="00B522F8"/>
    <w:rsid w:val="00B5395A"/>
    <w:rsid w:val="00B55A43"/>
    <w:rsid w:val="00B576E3"/>
    <w:rsid w:val="00B60456"/>
    <w:rsid w:val="00B63E36"/>
    <w:rsid w:val="00B67B20"/>
    <w:rsid w:val="00B67B6D"/>
    <w:rsid w:val="00B72BB5"/>
    <w:rsid w:val="00B75FBE"/>
    <w:rsid w:val="00B81028"/>
    <w:rsid w:val="00B839B5"/>
    <w:rsid w:val="00B841A6"/>
    <w:rsid w:val="00B849F4"/>
    <w:rsid w:val="00B86FE8"/>
    <w:rsid w:val="00B925CD"/>
    <w:rsid w:val="00B931B5"/>
    <w:rsid w:val="00B976E2"/>
    <w:rsid w:val="00BA40E0"/>
    <w:rsid w:val="00BA70E6"/>
    <w:rsid w:val="00BB2F8E"/>
    <w:rsid w:val="00BB35B8"/>
    <w:rsid w:val="00BC0B77"/>
    <w:rsid w:val="00BD485A"/>
    <w:rsid w:val="00BD7E12"/>
    <w:rsid w:val="00BE0D43"/>
    <w:rsid w:val="00BE1D19"/>
    <w:rsid w:val="00BE44A0"/>
    <w:rsid w:val="00BE4D38"/>
    <w:rsid w:val="00C04B2F"/>
    <w:rsid w:val="00C13A64"/>
    <w:rsid w:val="00C1476D"/>
    <w:rsid w:val="00C23D51"/>
    <w:rsid w:val="00C2505B"/>
    <w:rsid w:val="00C251E1"/>
    <w:rsid w:val="00C30EB7"/>
    <w:rsid w:val="00C3128E"/>
    <w:rsid w:val="00C31D38"/>
    <w:rsid w:val="00C33C61"/>
    <w:rsid w:val="00C34F29"/>
    <w:rsid w:val="00C44B71"/>
    <w:rsid w:val="00C47CCC"/>
    <w:rsid w:val="00C50D26"/>
    <w:rsid w:val="00C51510"/>
    <w:rsid w:val="00C53C57"/>
    <w:rsid w:val="00C55B5F"/>
    <w:rsid w:val="00C56D2D"/>
    <w:rsid w:val="00C57C86"/>
    <w:rsid w:val="00C650C0"/>
    <w:rsid w:val="00C65D67"/>
    <w:rsid w:val="00C6692B"/>
    <w:rsid w:val="00C66C91"/>
    <w:rsid w:val="00C6779F"/>
    <w:rsid w:val="00C7065F"/>
    <w:rsid w:val="00C71056"/>
    <w:rsid w:val="00C72D49"/>
    <w:rsid w:val="00C74260"/>
    <w:rsid w:val="00C74606"/>
    <w:rsid w:val="00C747D7"/>
    <w:rsid w:val="00C77479"/>
    <w:rsid w:val="00C8095E"/>
    <w:rsid w:val="00C813BA"/>
    <w:rsid w:val="00C842E9"/>
    <w:rsid w:val="00C8645E"/>
    <w:rsid w:val="00C92A4E"/>
    <w:rsid w:val="00C95803"/>
    <w:rsid w:val="00C961B4"/>
    <w:rsid w:val="00CA0E84"/>
    <w:rsid w:val="00CB0C1D"/>
    <w:rsid w:val="00CC1832"/>
    <w:rsid w:val="00CC1953"/>
    <w:rsid w:val="00CC6B24"/>
    <w:rsid w:val="00CD152E"/>
    <w:rsid w:val="00CD3432"/>
    <w:rsid w:val="00CD66D0"/>
    <w:rsid w:val="00CD6F5E"/>
    <w:rsid w:val="00CD743F"/>
    <w:rsid w:val="00CE06D0"/>
    <w:rsid w:val="00CE11B6"/>
    <w:rsid w:val="00CE6934"/>
    <w:rsid w:val="00CE6B23"/>
    <w:rsid w:val="00CE78A1"/>
    <w:rsid w:val="00CF378F"/>
    <w:rsid w:val="00D027E2"/>
    <w:rsid w:val="00D11A86"/>
    <w:rsid w:val="00D12F75"/>
    <w:rsid w:val="00D17CC9"/>
    <w:rsid w:val="00D21C11"/>
    <w:rsid w:val="00D22FD3"/>
    <w:rsid w:val="00D27B23"/>
    <w:rsid w:val="00D32F09"/>
    <w:rsid w:val="00D37B2E"/>
    <w:rsid w:val="00D41A79"/>
    <w:rsid w:val="00D421E8"/>
    <w:rsid w:val="00D50486"/>
    <w:rsid w:val="00D649D7"/>
    <w:rsid w:val="00D73003"/>
    <w:rsid w:val="00D9015C"/>
    <w:rsid w:val="00D92D7E"/>
    <w:rsid w:val="00D947F1"/>
    <w:rsid w:val="00D97618"/>
    <w:rsid w:val="00D97CF3"/>
    <w:rsid w:val="00DA1260"/>
    <w:rsid w:val="00DA2756"/>
    <w:rsid w:val="00DA6EE8"/>
    <w:rsid w:val="00DA7B31"/>
    <w:rsid w:val="00DB1070"/>
    <w:rsid w:val="00DB5642"/>
    <w:rsid w:val="00DB646F"/>
    <w:rsid w:val="00DC0F6B"/>
    <w:rsid w:val="00DC6893"/>
    <w:rsid w:val="00DD13F4"/>
    <w:rsid w:val="00DE50E0"/>
    <w:rsid w:val="00DF1A86"/>
    <w:rsid w:val="00E04FC9"/>
    <w:rsid w:val="00E066FD"/>
    <w:rsid w:val="00E102BD"/>
    <w:rsid w:val="00E10CE0"/>
    <w:rsid w:val="00E16D6C"/>
    <w:rsid w:val="00E1745A"/>
    <w:rsid w:val="00E20F08"/>
    <w:rsid w:val="00E211E2"/>
    <w:rsid w:val="00E21513"/>
    <w:rsid w:val="00E22500"/>
    <w:rsid w:val="00E26A4E"/>
    <w:rsid w:val="00E307BB"/>
    <w:rsid w:val="00E32C28"/>
    <w:rsid w:val="00E34E86"/>
    <w:rsid w:val="00E40735"/>
    <w:rsid w:val="00E42268"/>
    <w:rsid w:val="00E42446"/>
    <w:rsid w:val="00E42AF1"/>
    <w:rsid w:val="00E47FB4"/>
    <w:rsid w:val="00E543C0"/>
    <w:rsid w:val="00E54FFE"/>
    <w:rsid w:val="00E56E97"/>
    <w:rsid w:val="00E66B2A"/>
    <w:rsid w:val="00E703A7"/>
    <w:rsid w:val="00E7602F"/>
    <w:rsid w:val="00E77253"/>
    <w:rsid w:val="00E84059"/>
    <w:rsid w:val="00E8757C"/>
    <w:rsid w:val="00E93676"/>
    <w:rsid w:val="00E95F33"/>
    <w:rsid w:val="00E97EF9"/>
    <w:rsid w:val="00EA398D"/>
    <w:rsid w:val="00EA5C66"/>
    <w:rsid w:val="00EA72F6"/>
    <w:rsid w:val="00EB031E"/>
    <w:rsid w:val="00EB0421"/>
    <w:rsid w:val="00EB32D9"/>
    <w:rsid w:val="00EB3324"/>
    <w:rsid w:val="00EB5E33"/>
    <w:rsid w:val="00EC1A34"/>
    <w:rsid w:val="00EC55A9"/>
    <w:rsid w:val="00ED564E"/>
    <w:rsid w:val="00EE1D29"/>
    <w:rsid w:val="00EE3E4A"/>
    <w:rsid w:val="00EE4136"/>
    <w:rsid w:val="00EE6255"/>
    <w:rsid w:val="00EF169D"/>
    <w:rsid w:val="00EF309F"/>
    <w:rsid w:val="00EF390B"/>
    <w:rsid w:val="00EF5DE2"/>
    <w:rsid w:val="00F00F4A"/>
    <w:rsid w:val="00F033D3"/>
    <w:rsid w:val="00F06B2E"/>
    <w:rsid w:val="00F07F36"/>
    <w:rsid w:val="00F10127"/>
    <w:rsid w:val="00F24779"/>
    <w:rsid w:val="00F311CB"/>
    <w:rsid w:val="00F316A9"/>
    <w:rsid w:val="00F32E50"/>
    <w:rsid w:val="00F338B8"/>
    <w:rsid w:val="00F34932"/>
    <w:rsid w:val="00F358F9"/>
    <w:rsid w:val="00F42229"/>
    <w:rsid w:val="00F4444A"/>
    <w:rsid w:val="00F44FBD"/>
    <w:rsid w:val="00F451F4"/>
    <w:rsid w:val="00F53F67"/>
    <w:rsid w:val="00F542AF"/>
    <w:rsid w:val="00F63DFA"/>
    <w:rsid w:val="00F6497F"/>
    <w:rsid w:val="00F72EB6"/>
    <w:rsid w:val="00F73F34"/>
    <w:rsid w:val="00F778F7"/>
    <w:rsid w:val="00F83677"/>
    <w:rsid w:val="00F84231"/>
    <w:rsid w:val="00F849E8"/>
    <w:rsid w:val="00F910E0"/>
    <w:rsid w:val="00F930DE"/>
    <w:rsid w:val="00F93306"/>
    <w:rsid w:val="00F93674"/>
    <w:rsid w:val="00F94824"/>
    <w:rsid w:val="00F957DF"/>
    <w:rsid w:val="00FA430D"/>
    <w:rsid w:val="00FA48B5"/>
    <w:rsid w:val="00FA5805"/>
    <w:rsid w:val="00FA5C45"/>
    <w:rsid w:val="00FA6C20"/>
    <w:rsid w:val="00FB2514"/>
    <w:rsid w:val="00FB3D7D"/>
    <w:rsid w:val="00FB6949"/>
    <w:rsid w:val="00FB788B"/>
    <w:rsid w:val="00FC019E"/>
    <w:rsid w:val="00FC3B24"/>
    <w:rsid w:val="00FC6C96"/>
    <w:rsid w:val="00FC74E1"/>
    <w:rsid w:val="00FD0491"/>
    <w:rsid w:val="00FD1CB5"/>
    <w:rsid w:val="00FE0F47"/>
    <w:rsid w:val="00FE24A3"/>
    <w:rsid w:val="00FE3CDD"/>
    <w:rsid w:val="00FE6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5EC1DB"/>
  <w15:docId w15:val="{9B5B0442-17C7-4E34-857F-A0A09F44DF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55C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87B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7BE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87B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0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20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848</Words>
  <Characters>4840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ina Macintyre</dc:creator>
  <cp:lastModifiedBy>Christina Macintyre</cp:lastModifiedBy>
  <cp:revision>3</cp:revision>
  <cp:lastPrinted>2018-07-19T18:35:00Z</cp:lastPrinted>
  <dcterms:created xsi:type="dcterms:W3CDTF">2018-07-19T18:36:00Z</dcterms:created>
  <dcterms:modified xsi:type="dcterms:W3CDTF">2018-07-30T2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